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3E597D" w14:textId="43C9E3DF" w:rsidR="00573C10" w:rsidRPr="00000E12" w:rsidRDefault="00573C10" w:rsidP="00000E12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r w:rsidRPr="00000E12">
        <w:rPr>
          <w:rFonts w:cs="Times New Roman"/>
          <w:bCs/>
          <w:i/>
          <w:szCs w:val="28"/>
          <w:lang w:val="en-US"/>
        </w:rPr>
        <w:t xml:space="preserve">Ngày soạn: </w:t>
      </w:r>
      <w:r w:rsidR="00DF500B" w:rsidRPr="00000E12">
        <w:rPr>
          <w:rFonts w:cs="Times New Roman"/>
          <w:bCs/>
          <w:i/>
          <w:szCs w:val="28"/>
          <w:lang w:val="en-US"/>
        </w:rPr>
        <w:t>20/04/2023</w:t>
      </w:r>
    </w:p>
    <w:p w14:paraId="3231012B" w14:textId="2C3ABB42" w:rsidR="00EA6115" w:rsidRPr="00000E12" w:rsidRDefault="00EA6115" w:rsidP="00000E12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r w:rsidRPr="00000E12">
        <w:rPr>
          <w:rFonts w:cs="Times New Roman"/>
          <w:bCs/>
          <w:i/>
          <w:szCs w:val="28"/>
          <w:lang w:val="en-US"/>
        </w:rPr>
        <w:t>Tuần</w:t>
      </w:r>
      <w:r w:rsidR="00F06581" w:rsidRPr="00000E12">
        <w:rPr>
          <w:rFonts w:cs="Times New Roman"/>
          <w:bCs/>
          <w:i/>
          <w:szCs w:val="28"/>
          <w:lang w:val="en-US"/>
        </w:rPr>
        <w:t>:</w:t>
      </w:r>
    </w:p>
    <w:p w14:paraId="48296FCC" w14:textId="53322527" w:rsidR="00952B79" w:rsidRPr="00000E12" w:rsidRDefault="00952B79" w:rsidP="00000E12">
      <w:pPr>
        <w:spacing w:after="0" w:line="240" w:lineRule="auto"/>
        <w:rPr>
          <w:rFonts w:cs="Times New Roman"/>
          <w:i/>
          <w:iCs/>
          <w:color w:val="000000"/>
          <w:szCs w:val="28"/>
          <w:lang w:val="it-IT"/>
        </w:rPr>
      </w:pPr>
      <w:r w:rsidRPr="00000E12">
        <w:rPr>
          <w:rFonts w:cs="Times New Roman"/>
          <w:i/>
          <w:iCs/>
          <w:color w:val="000000"/>
          <w:szCs w:val="28"/>
          <w:lang w:val="it-IT"/>
        </w:rPr>
        <w:t>Thời gian thực hiện:</w:t>
      </w:r>
      <w:r w:rsidR="00DF500B" w:rsidRPr="00000E12">
        <w:rPr>
          <w:rFonts w:cs="Times New Roman"/>
          <w:i/>
          <w:iCs/>
          <w:color w:val="000000"/>
          <w:szCs w:val="28"/>
          <w:lang w:val="it-IT"/>
        </w:rPr>
        <w:t xml:space="preserve"> 03 </w:t>
      </w:r>
      <w:r w:rsidRPr="00000E12">
        <w:rPr>
          <w:rFonts w:cs="Times New Roman"/>
          <w:i/>
          <w:iCs/>
          <w:color w:val="000000"/>
          <w:szCs w:val="28"/>
          <w:lang w:val="it-IT"/>
        </w:rPr>
        <w:t>tiết (Tiế</w:t>
      </w:r>
      <w:r w:rsidR="00A3396E" w:rsidRPr="00000E12">
        <w:rPr>
          <w:rFonts w:cs="Times New Roman"/>
          <w:i/>
          <w:iCs/>
          <w:color w:val="000000"/>
          <w:szCs w:val="28"/>
          <w:lang w:val="it-IT"/>
        </w:rPr>
        <w:t>t 2</w:t>
      </w:r>
      <w:r w:rsidRPr="00000E12">
        <w:rPr>
          <w:rFonts w:cs="Times New Roman"/>
          <w:i/>
          <w:iCs/>
          <w:color w:val="000000"/>
          <w:szCs w:val="28"/>
          <w:lang w:val="it-IT"/>
        </w:rPr>
        <w:t>)</w:t>
      </w:r>
    </w:p>
    <w:p w14:paraId="7196F063" w14:textId="77777777" w:rsidR="00952B79" w:rsidRPr="00000E12" w:rsidRDefault="00952B79" w:rsidP="00000E12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</w:p>
    <w:p w14:paraId="17B87D8C" w14:textId="70C45944" w:rsidR="00573C10" w:rsidRPr="00000E12" w:rsidRDefault="002A7896" w:rsidP="00000E12">
      <w:pPr>
        <w:pStyle w:val="Heading1"/>
        <w:spacing w:before="0" w:line="240" w:lineRule="auto"/>
        <w:rPr>
          <w:rFonts w:cs="Times New Roman"/>
          <w:color w:val="0000CC"/>
          <w:szCs w:val="28"/>
          <w:lang w:val="en-US"/>
        </w:rPr>
      </w:pPr>
      <w:r w:rsidRPr="00000E12">
        <w:rPr>
          <w:rFonts w:cs="Times New Roman"/>
          <w:color w:val="0000CC"/>
          <w:szCs w:val="28"/>
          <w:lang w:val="en-US"/>
        </w:rPr>
        <w:t>CHỦ ĐỀ 4</w:t>
      </w:r>
      <w:r w:rsidR="00573C10" w:rsidRPr="00000E12">
        <w:rPr>
          <w:rFonts w:cs="Times New Roman"/>
          <w:color w:val="0000CC"/>
          <w:szCs w:val="28"/>
          <w:lang w:val="en-US"/>
        </w:rPr>
        <w:t xml:space="preserve">: </w:t>
      </w:r>
      <w:r w:rsidR="00DF500B" w:rsidRPr="00000E12">
        <w:rPr>
          <w:rFonts w:cs="Times New Roman"/>
          <w:color w:val="0000CC"/>
          <w:szCs w:val="28"/>
          <w:lang w:val="en-US"/>
        </w:rPr>
        <w:t>HYDROCARBON</w:t>
      </w:r>
    </w:p>
    <w:p w14:paraId="1BB528DF" w14:textId="45C8197E" w:rsidR="00573C10" w:rsidRPr="00000E12" w:rsidRDefault="00573C10" w:rsidP="00000E12">
      <w:pPr>
        <w:pStyle w:val="Heading2"/>
        <w:spacing w:before="0" w:line="240" w:lineRule="auto"/>
        <w:rPr>
          <w:rFonts w:cs="Times New Roman"/>
          <w:color w:val="0000CC"/>
          <w:szCs w:val="28"/>
          <w:lang w:val="en-US"/>
        </w:rPr>
      </w:pPr>
      <w:r w:rsidRPr="00000E12">
        <w:rPr>
          <w:rFonts w:cs="Times New Roman"/>
          <w:color w:val="0000CC"/>
          <w:szCs w:val="28"/>
        </w:rPr>
        <w:t xml:space="preserve">BÀI </w:t>
      </w:r>
      <w:r w:rsidRPr="00000E12">
        <w:rPr>
          <w:rFonts w:cs="Times New Roman"/>
          <w:color w:val="0000CC"/>
          <w:szCs w:val="28"/>
          <w:lang w:val="en-US"/>
        </w:rPr>
        <w:t>1</w:t>
      </w:r>
      <w:r w:rsidR="00DF500B" w:rsidRPr="00000E12">
        <w:rPr>
          <w:rFonts w:cs="Times New Roman"/>
          <w:color w:val="0000CC"/>
          <w:szCs w:val="28"/>
          <w:lang w:val="en-US"/>
        </w:rPr>
        <w:t>2</w:t>
      </w:r>
      <w:r w:rsidRPr="00000E12">
        <w:rPr>
          <w:rFonts w:cs="Times New Roman"/>
          <w:color w:val="0000CC"/>
          <w:szCs w:val="28"/>
        </w:rPr>
        <w:t xml:space="preserve">: </w:t>
      </w:r>
      <w:r w:rsidR="00DF500B" w:rsidRPr="00000E12">
        <w:rPr>
          <w:rFonts w:cs="Times New Roman"/>
          <w:color w:val="0000CC"/>
          <w:szCs w:val="28"/>
          <w:lang w:val="en-US"/>
        </w:rPr>
        <w:t>ALKANE</w:t>
      </w:r>
      <w:r w:rsidR="00C36E79" w:rsidRPr="00000E12">
        <w:rPr>
          <w:rFonts w:cs="Times New Roman"/>
          <w:color w:val="0000CC"/>
          <w:szCs w:val="28"/>
          <w:lang w:val="en-US"/>
        </w:rPr>
        <w:t xml:space="preserve"> </w:t>
      </w:r>
    </w:p>
    <w:p w14:paraId="0FEDB1A8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</w:rPr>
      </w:pPr>
      <w:r w:rsidRPr="00000E12">
        <w:rPr>
          <w:rFonts w:cs="Times New Roman"/>
          <w:b/>
          <w:bCs/>
          <w:color w:val="00B050"/>
          <w:szCs w:val="28"/>
        </w:rPr>
        <w:t>I. MỤC TIÊU</w:t>
      </w:r>
    </w:p>
    <w:p w14:paraId="2CC527D0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szCs w:val="28"/>
          <w:lang w:val="en-GB"/>
        </w:rPr>
      </w:pPr>
      <w:r w:rsidRPr="00000E12">
        <w:rPr>
          <w:rFonts w:cs="Times New Roman"/>
          <w:b/>
          <w:bCs/>
          <w:szCs w:val="28"/>
        </w:rPr>
        <w:t xml:space="preserve">1. </w:t>
      </w:r>
      <w:r w:rsidRPr="00000E12">
        <w:rPr>
          <w:rFonts w:cs="Times New Roman"/>
          <w:b/>
          <w:bCs/>
          <w:szCs w:val="28"/>
          <w:lang w:val="en-GB"/>
        </w:rPr>
        <w:t>Kiến thức</w:t>
      </w:r>
    </w:p>
    <w:p w14:paraId="22952FBB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i/>
          <w:iCs/>
          <w:szCs w:val="28"/>
          <w:lang w:val="en-GB"/>
        </w:rPr>
      </w:pPr>
      <w:r w:rsidRPr="00000E12">
        <w:rPr>
          <w:rFonts w:cs="Times New Roman"/>
          <w:b/>
          <w:bCs/>
          <w:i/>
          <w:iCs/>
          <w:szCs w:val="28"/>
          <w:lang w:val="en-GB"/>
        </w:rPr>
        <w:t>Sau bài học, HS sẽ:</w:t>
      </w:r>
    </w:p>
    <w:p w14:paraId="0885F7B5" w14:textId="35565E2C" w:rsidR="00DF500B" w:rsidRPr="00000E12" w:rsidRDefault="00DF500B" w:rsidP="00000E12">
      <w:pPr>
        <w:pStyle w:val="TableParagraph"/>
        <w:spacing w:before="0"/>
        <w:ind w:left="0"/>
        <w:jc w:val="both"/>
        <w:rPr>
          <w:sz w:val="28"/>
          <w:szCs w:val="28"/>
        </w:rPr>
      </w:pPr>
      <w:r w:rsidRPr="00000E12">
        <w:rPr>
          <w:bCs/>
          <w:sz w:val="28"/>
          <w:szCs w:val="28"/>
        </w:rPr>
        <w:t xml:space="preserve">– </w:t>
      </w:r>
      <w:proofErr w:type="spellStart"/>
      <w:r w:rsidRPr="00000E12">
        <w:rPr>
          <w:sz w:val="28"/>
          <w:szCs w:val="28"/>
        </w:rPr>
        <w:t>Nêu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ượ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khái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niệm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về</w:t>
      </w:r>
      <w:proofErr w:type="spellEnd"/>
      <w:r w:rsidRPr="00000E12">
        <w:rPr>
          <w:sz w:val="28"/>
          <w:szCs w:val="28"/>
        </w:rPr>
        <w:t xml:space="preserve"> alkane, </w:t>
      </w:r>
      <w:proofErr w:type="spellStart"/>
      <w:r w:rsidRPr="00000E12">
        <w:rPr>
          <w:sz w:val="28"/>
          <w:szCs w:val="28"/>
        </w:rPr>
        <w:t>nguồn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gố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ủa</w:t>
      </w:r>
      <w:proofErr w:type="spellEnd"/>
      <w:r w:rsidRPr="00000E12">
        <w:rPr>
          <w:sz w:val="28"/>
          <w:szCs w:val="28"/>
        </w:rPr>
        <w:t xml:space="preserve"> alkane </w:t>
      </w:r>
      <w:proofErr w:type="spellStart"/>
      <w:r w:rsidRPr="00000E12">
        <w:rPr>
          <w:sz w:val="28"/>
          <w:szCs w:val="28"/>
        </w:rPr>
        <w:t>tro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ự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nhiên</w:t>
      </w:r>
      <w:proofErr w:type="spellEnd"/>
      <w:r w:rsidRPr="00000E12">
        <w:rPr>
          <w:sz w:val="28"/>
          <w:szCs w:val="28"/>
        </w:rPr>
        <w:t xml:space="preserve">, </w:t>
      </w:r>
      <w:proofErr w:type="spellStart"/>
      <w:r w:rsidRPr="00000E12">
        <w:rPr>
          <w:sz w:val="28"/>
          <w:szCs w:val="28"/>
        </w:rPr>
        <w:t>cô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hứ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proofErr w:type="gramStart"/>
      <w:r w:rsidRPr="00000E12">
        <w:rPr>
          <w:sz w:val="28"/>
          <w:szCs w:val="28"/>
        </w:rPr>
        <w:t>chung</w:t>
      </w:r>
      <w:proofErr w:type="spellEnd"/>
      <w:proofErr w:type="gram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ủa</w:t>
      </w:r>
      <w:proofErr w:type="spellEnd"/>
      <w:r w:rsidRPr="00000E12">
        <w:rPr>
          <w:sz w:val="28"/>
          <w:szCs w:val="28"/>
        </w:rPr>
        <w:t xml:space="preserve"> alkane. </w:t>
      </w:r>
    </w:p>
    <w:p w14:paraId="167C8F48" w14:textId="77777777" w:rsidR="00DF500B" w:rsidRPr="00000E12" w:rsidRDefault="00DF500B" w:rsidP="00000E12">
      <w:pPr>
        <w:pStyle w:val="TableParagraph"/>
        <w:spacing w:before="0"/>
        <w:ind w:left="0"/>
        <w:jc w:val="both"/>
        <w:rPr>
          <w:sz w:val="28"/>
          <w:szCs w:val="28"/>
        </w:rPr>
      </w:pPr>
      <w:r w:rsidRPr="00000E12">
        <w:rPr>
          <w:bCs/>
          <w:sz w:val="28"/>
          <w:szCs w:val="28"/>
        </w:rPr>
        <w:t xml:space="preserve">– </w:t>
      </w:r>
      <w:proofErr w:type="spellStart"/>
      <w:r w:rsidRPr="00000E12">
        <w:rPr>
          <w:sz w:val="28"/>
          <w:szCs w:val="28"/>
        </w:rPr>
        <w:t>Trì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bày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ượ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quy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ắ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gọi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ên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proofErr w:type="gramStart"/>
      <w:r w:rsidRPr="00000E12">
        <w:rPr>
          <w:sz w:val="28"/>
          <w:szCs w:val="28"/>
        </w:rPr>
        <w:t>theo</w:t>
      </w:r>
      <w:proofErr w:type="spellEnd"/>
      <w:proofErr w:type="gram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da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pháp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hay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hế</w:t>
      </w:r>
      <w:proofErr w:type="spellEnd"/>
      <w:r w:rsidRPr="00000E12">
        <w:rPr>
          <w:sz w:val="28"/>
          <w:szCs w:val="28"/>
        </w:rPr>
        <w:t xml:space="preserve">; </w:t>
      </w:r>
      <w:proofErr w:type="spellStart"/>
      <w:r w:rsidRPr="00000E12">
        <w:rPr>
          <w:sz w:val="28"/>
          <w:szCs w:val="28"/>
        </w:rPr>
        <w:t>áp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dụ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gọi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ược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ên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ho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mộ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số</w:t>
      </w:r>
      <w:proofErr w:type="spellEnd"/>
      <w:r w:rsidRPr="00000E12">
        <w:rPr>
          <w:sz w:val="28"/>
          <w:szCs w:val="28"/>
        </w:rPr>
        <w:t xml:space="preserve"> alkane (C1 – C10) </w:t>
      </w:r>
      <w:proofErr w:type="spellStart"/>
      <w:r w:rsidRPr="00000E12">
        <w:rPr>
          <w:sz w:val="28"/>
          <w:szCs w:val="28"/>
        </w:rPr>
        <w:t>mạc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khô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phân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nhá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và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mộ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số</w:t>
      </w:r>
      <w:proofErr w:type="spellEnd"/>
      <w:r w:rsidRPr="00000E12">
        <w:rPr>
          <w:sz w:val="28"/>
          <w:szCs w:val="28"/>
        </w:rPr>
        <w:t xml:space="preserve"> alkane </w:t>
      </w:r>
      <w:proofErr w:type="spellStart"/>
      <w:r w:rsidRPr="00000E12">
        <w:rPr>
          <w:sz w:val="28"/>
          <w:szCs w:val="28"/>
        </w:rPr>
        <w:t>mạc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nhá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hứa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khô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quá</w:t>
      </w:r>
      <w:proofErr w:type="spellEnd"/>
      <w:r w:rsidRPr="00000E12">
        <w:rPr>
          <w:sz w:val="28"/>
          <w:szCs w:val="28"/>
        </w:rPr>
        <w:t xml:space="preserve"> 5 </w:t>
      </w:r>
      <w:proofErr w:type="spellStart"/>
      <w:r w:rsidRPr="00000E12">
        <w:rPr>
          <w:sz w:val="28"/>
          <w:szCs w:val="28"/>
        </w:rPr>
        <w:t>nguyên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ử</w:t>
      </w:r>
      <w:proofErr w:type="spellEnd"/>
      <w:r w:rsidRPr="00000E12">
        <w:rPr>
          <w:sz w:val="28"/>
          <w:szCs w:val="28"/>
        </w:rPr>
        <w:t xml:space="preserve"> C. </w:t>
      </w:r>
    </w:p>
    <w:p w14:paraId="43917D4C" w14:textId="77777777" w:rsidR="00DF500B" w:rsidRPr="00000E12" w:rsidRDefault="00DF500B" w:rsidP="00000E12">
      <w:pPr>
        <w:pStyle w:val="TableParagraph"/>
        <w:spacing w:before="0"/>
        <w:ind w:left="0"/>
        <w:jc w:val="both"/>
        <w:rPr>
          <w:sz w:val="28"/>
          <w:szCs w:val="28"/>
        </w:rPr>
      </w:pPr>
      <w:r w:rsidRPr="00000E12">
        <w:rPr>
          <w:bCs/>
          <w:sz w:val="28"/>
          <w:szCs w:val="28"/>
        </w:rPr>
        <w:t xml:space="preserve">– </w:t>
      </w:r>
      <w:proofErr w:type="spellStart"/>
      <w:r w:rsidRPr="00000E12">
        <w:rPr>
          <w:sz w:val="28"/>
          <w:szCs w:val="28"/>
        </w:rPr>
        <w:t>Trì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bày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và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giải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híc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ược</w:t>
      </w:r>
      <w:proofErr w:type="spellEnd"/>
      <w:r w:rsidRPr="00000E12">
        <w:rPr>
          <w:sz w:val="28"/>
          <w:szCs w:val="28"/>
        </w:rPr>
        <w:t xml:space="preserve"> </w:t>
      </w:r>
      <w:r w:rsidRPr="00000E12">
        <w:rPr>
          <w:sz w:val="28"/>
          <w:szCs w:val="28"/>
          <w:lang w:val="it-IT"/>
        </w:rPr>
        <w:t xml:space="preserve">đặc điểm </w:t>
      </w:r>
      <w:proofErr w:type="spellStart"/>
      <w:r w:rsidRPr="00000E12">
        <w:rPr>
          <w:sz w:val="28"/>
          <w:szCs w:val="28"/>
        </w:rPr>
        <w:t>về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tính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hấ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vậ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lí</w:t>
      </w:r>
      <w:proofErr w:type="spellEnd"/>
      <w:r w:rsidRPr="00000E12">
        <w:rPr>
          <w:sz w:val="28"/>
          <w:szCs w:val="28"/>
        </w:rPr>
        <w:t xml:space="preserve"> (</w:t>
      </w:r>
      <w:proofErr w:type="spellStart"/>
      <w:r w:rsidRPr="00000E12">
        <w:rPr>
          <w:sz w:val="28"/>
          <w:szCs w:val="28"/>
        </w:rPr>
        <w:t>nhiệ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ộ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nóng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chảy</w:t>
      </w:r>
      <w:proofErr w:type="spellEnd"/>
      <w:r w:rsidRPr="00000E12">
        <w:rPr>
          <w:sz w:val="28"/>
          <w:szCs w:val="28"/>
        </w:rPr>
        <w:t xml:space="preserve">, </w:t>
      </w:r>
      <w:proofErr w:type="spellStart"/>
      <w:r w:rsidRPr="00000E12">
        <w:rPr>
          <w:sz w:val="28"/>
          <w:szCs w:val="28"/>
        </w:rPr>
        <w:t>nhiệ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độ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sôi</w:t>
      </w:r>
      <w:proofErr w:type="spellEnd"/>
      <w:r w:rsidRPr="00000E12">
        <w:rPr>
          <w:sz w:val="28"/>
          <w:szCs w:val="28"/>
        </w:rPr>
        <w:t xml:space="preserve">, </w:t>
      </w:r>
      <w:proofErr w:type="spellStart"/>
      <w:r w:rsidRPr="00000E12">
        <w:rPr>
          <w:sz w:val="28"/>
          <w:szCs w:val="28"/>
        </w:rPr>
        <w:t>tỉ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khối</w:t>
      </w:r>
      <w:proofErr w:type="spellEnd"/>
      <w:r w:rsidRPr="00000E12">
        <w:rPr>
          <w:sz w:val="28"/>
          <w:szCs w:val="28"/>
        </w:rPr>
        <w:t xml:space="preserve">, </w:t>
      </w:r>
      <w:proofErr w:type="spellStart"/>
      <w:r w:rsidRPr="00000E12">
        <w:rPr>
          <w:sz w:val="28"/>
          <w:szCs w:val="28"/>
        </w:rPr>
        <w:t>tính</w:t>
      </w:r>
      <w:proofErr w:type="spellEnd"/>
      <w:r w:rsidRPr="00000E12">
        <w:rPr>
          <w:sz w:val="28"/>
          <w:szCs w:val="28"/>
        </w:rPr>
        <w:t xml:space="preserve"> tan) </w:t>
      </w:r>
      <w:proofErr w:type="spellStart"/>
      <w:r w:rsidRPr="00000E12">
        <w:rPr>
          <w:sz w:val="28"/>
          <w:szCs w:val="28"/>
        </w:rPr>
        <w:t>của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một</w:t>
      </w:r>
      <w:proofErr w:type="spellEnd"/>
      <w:r w:rsidRPr="00000E12">
        <w:rPr>
          <w:sz w:val="28"/>
          <w:szCs w:val="28"/>
        </w:rPr>
        <w:t xml:space="preserve"> </w:t>
      </w:r>
      <w:proofErr w:type="spellStart"/>
      <w:r w:rsidRPr="00000E12">
        <w:rPr>
          <w:sz w:val="28"/>
          <w:szCs w:val="28"/>
        </w:rPr>
        <w:t>số</w:t>
      </w:r>
      <w:proofErr w:type="spellEnd"/>
      <w:r w:rsidRPr="00000E12">
        <w:rPr>
          <w:sz w:val="28"/>
          <w:szCs w:val="28"/>
        </w:rPr>
        <w:t xml:space="preserve"> alkane.</w:t>
      </w:r>
    </w:p>
    <w:p w14:paraId="3F8092AB" w14:textId="77777777" w:rsidR="00DF500B" w:rsidRPr="00000E12" w:rsidRDefault="00DF500B" w:rsidP="00000E12">
      <w:pPr>
        <w:pStyle w:val="TableParagraph"/>
        <w:spacing w:before="0"/>
        <w:ind w:left="0"/>
        <w:jc w:val="both"/>
        <w:rPr>
          <w:bCs/>
          <w:sz w:val="28"/>
          <w:szCs w:val="28"/>
          <w:lang w:val="it-IT"/>
        </w:rPr>
      </w:pPr>
      <w:r w:rsidRPr="00000E12">
        <w:rPr>
          <w:bCs/>
          <w:sz w:val="28"/>
          <w:szCs w:val="28"/>
        </w:rPr>
        <w:t xml:space="preserve">– </w:t>
      </w:r>
      <w:proofErr w:type="spellStart"/>
      <w:r w:rsidRPr="00000E12">
        <w:rPr>
          <w:bCs/>
          <w:sz w:val="28"/>
          <w:szCs w:val="28"/>
        </w:rPr>
        <w:t>Trình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bày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được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đặc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điểm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về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liên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kết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hoá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học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trong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phân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tử</w:t>
      </w:r>
      <w:proofErr w:type="spellEnd"/>
      <w:r w:rsidRPr="00000E12">
        <w:rPr>
          <w:bCs/>
          <w:sz w:val="28"/>
          <w:szCs w:val="28"/>
        </w:rPr>
        <w:t xml:space="preserve"> alkane, </w:t>
      </w:r>
      <w:proofErr w:type="spellStart"/>
      <w:r w:rsidRPr="00000E12">
        <w:rPr>
          <w:bCs/>
          <w:sz w:val="28"/>
          <w:szCs w:val="28"/>
        </w:rPr>
        <w:t>hình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dạng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phân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tử</w:t>
      </w:r>
      <w:proofErr w:type="spellEnd"/>
      <w:r w:rsidRPr="00000E12">
        <w:rPr>
          <w:bCs/>
          <w:sz w:val="28"/>
          <w:szCs w:val="28"/>
        </w:rPr>
        <w:t xml:space="preserve"> </w:t>
      </w:r>
      <w:proofErr w:type="spellStart"/>
      <w:r w:rsidRPr="00000E12">
        <w:rPr>
          <w:bCs/>
          <w:sz w:val="28"/>
          <w:szCs w:val="28"/>
        </w:rPr>
        <w:t>của</w:t>
      </w:r>
      <w:proofErr w:type="spellEnd"/>
      <w:r w:rsidRPr="00000E12">
        <w:rPr>
          <w:bCs/>
          <w:sz w:val="28"/>
          <w:szCs w:val="28"/>
        </w:rPr>
        <w:t xml:space="preserve"> methane, ethane; </w:t>
      </w:r>
      <w:r w:rsidRPr="00000E12">
        <w:rPr>
          <w:bCs/>
          <w:sz w:val="28"/>
          <w:szCs w:val="28"/>
          <w:lang w:val="it-IT"/>
        </w:rPr>
        <w:t>phản ứng thế, cracking, reforming, phản ứng oxi hoá hoàn toàn, phản ứng oxi hoá không hoàn toàn.</w:t>
      </w:r>
    </w:p>
    <w:p w14:paraId="42877D97" w14:textId="77777777" w:rsidR="00DF500B" w:rsidRPr="00000E12" w:rsidRDefault="00DF500B" w:rsidP="00000E12">
      <w:pPr>
        <w:pStyle w:val="TableParagraph"/>
        <w:numPr>
          <w:ilvl w:val="0"/>
          <w:numId w:val="5"/>
        </w:numPr>
        <w:tabs>
          <w:tab w:val="left" w:pos="318"/>
        </w:tabs>
        <w:spacing w:before="0"/>
        <w:ind w:left="0" w:firstLine="0"/>
        <w:jc w:val="both"/>
        <w:rPr>
          <w:sz w:val="28"/>
          <w:szCs w:val="28"/>
          <w:lang w:val="it-IT"/>
        </w:rPr>
      </w:pPr>
      <w:r w:rsidRPr="00000E12">
        <w:rPr>
          <w:sz w:val="28"/>
          <w:szCs w:val="28"/>
          <w:lang w:val="it-IT"/>
        </w:rPr>
        <w:t xml:space="preserve">Thực hiện được thí nghiệm: cho hexane vào dung dịch thuốc tím, cho hexane tương tác với </w:t>
      </w:r>
      <w:r w:rsidRPr="00000E12">
        <w:rPr>
          <w:sz w:val="28"/>
          <w:szCs w:val="28"/>
        </w:rPr>
        <w:t xml:space="preserve">dung </w:t>
      </w:r>
      <w:proofErr w:type="spellStart"/>
      <w:r w:rsidRPr="00000E12">
        <w:rPr>
          <w:sz w:val="28"/>
          <w:szCs w:val="28"/>
        </w:rPr>
        <w:t>dịch</w:t>
      </w:r>
      <w:proofErr w:type="spellEnd"/>
      <w:r w:rsidRPr="00000E12">
        <w:rPr>
          <w:sz w:val="28"/>
          <w:szCs w:val="28"/>
        </w:rPr>
        <w:t xml:space="preserve"> </w:t>
      </w:r>
      <w:r w:rsidRPr="00000E12">
        <w:rPr>
          <w:sz w:val="28"/>
          <w:szCs w:val="28"/>
          <w:lang w:val="it-IT"/>
        </w:rPr>
        <w:t>bromine ở nhiệt độ thường và khi đun nóng (hoặc chiếu sáng), đốt cháy hexane;</w:t>
      </w:r>
      <w:r w:rsidRPr="00000E12">
        <w:rPr>
          <w:bCs/>
          <w:sz w:val="28"/>
          <w:szCs w:val="28"/>
          <w:lang w:val="it-IT"/>
        </w:rPr>
        <w:t xml:space="preserve"> quan sát, mô tả các hiện tượng thí nghiệm và giải thích được tính chất hoá học</w:t>
      </w:r>
      <w:r w:rsidRPr="00000E12">
        <w:rPr>
          <w:sz w:val="28"/>
          <w:szCs w:val="28"/>
          <w:lang w:val="it-IT"/>
        </w:rPr>
        <w:t xml:space="preserve"> của alkane. </w:t>
      </w:r>
    </w:p>
    <w:p w14:paraId="62E9F108" w14:textId="77777777" w:rsidR="00DF500B" w:rsidRPr="00000E12" w:rsidRDefault="00DF500B" w:rsidP="00000E12">
      <w:pPr>
        <w:widowControl w:val="0"/>
        <w:suppressAutoHyphens/>
        <w:spacing w:after="0" w:line="240" w:lineRule="auto"/>
        <w:jc w:val="both"/>
        <w:rPr>
          <w:rFonts w:cs="Times New Roman"/>
          <w:bCs/>
          <w:szCs w:val="28"/>
          <w:lang w:val="it-IT"/>
        </w:rPr>
      </w:pPr>
      <w:r w:rsidRPr="00000E12">
        <w:rPr>
          <w:rFonts w:cs="Times New Roman"/>
          <w:bCs/>
          <w:szCs w:val="28"/>
          <w:lang w:val="it-IT"/>
        </w:rPr>
        <w:t xml:space="preserve"> – Trình bày được các ứng dụng của alkane trong thực tiễn và cách điều chế alkane trong công nghiệp. </w:t>
      </w:r>
    </w:p>
    <w:p w14:paraId="43D09E51" w14:textId="77777777" w:rsidR="00DF500B" w:rsidRPr="00000E12" w:rsidRDefault="00DF500B" w:rsidP="00000E12">
      <w:pPr>
        <w:spacing w:after="0" w:line="240" w:lineRule="auto"/>
        <w:rPr>
          <w:rFonts w:cs="Times New Roman"/>
          <w:szCs w:val="28"/>
        </w:rPr>
      </w:pPr>
      <w:r w:rsidRPr="00000E12">
        <w:rPr>
          <w:rFonts w:cs="Times New Roman"/>
          <w:bCs/>
          <w:szCs w:val="28"/>
          <w:lang w:val="it-IT"/>
        </w:rPr>
        <w:t>– Trình bày được một trong các nguyên nhân gây ô nhiễm không khí là do các chất trong khí thải của các phương tiện giao thông; Hiểu và thực hiện được một số biện pháp hạn chế ô nhiễm môi trường do các phương tiện giao thông gây ra.</w:t>
      </w:r>
    </w:p>
    <w:p w14:paraId="726F0E33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szCs w:val="28"/>
          <w:lang w:val="en-GB"/>
        </w:rPr>
      </w:pPr>
      <w:r w:rsidRPr="00000E12">
        <w:rPr>
          <w:rFonts w:cs="Times New Roman"/>
          <w:b/>
          <w:bCs/>
          <w:szCs w:val="28"/>
        </w:rPr>
        <w:t xml:space="preserve">2. </w:t>
      </w:r>
      <w:r w:rsidRPr="00000E12">
        <w:rPr>
          <w:rFonts w:cs="Times New Roman"/>
          <w:b/>
          <w:bCs/>
          <w:szCs w:val="28"/>
          <w:lang w:val="en-GB"/>
        </w:rPr>
        <w:t>Năng lực</w:t>
      </w:r>
    </w:p>
    <w:p w14:paraId="2980B0EA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szCs w:val="28"/>
        </w:rPr>
      </w:pPr>
      <w:r w:rsidRPr="00000E12">
        <w:rPr>
          <w:rFonts w:cs="Times New Roman"/>
          <w:b/>
          <w:i/>
          <w:szCs w:val="28"/>
        </w:rPr>
        <w:t>- Năng lực chung:</w:t>
      </w:r>
      <w:r w:rsidRPr="00000E12">
        <w:rPr>
          <w:rFonts w:cs="Times New Roman"/>
          <w:szCs w:val="28"/>
        </w:rPr>
        <w:t xml:space="preserve"> </w:t>
      </w:r>
      <w:r w:rsidRPr="00000E12">
        <w:rPr>
          <w:rFonts w:eastAsia="Calibri" w:cs="Times New Roman"/>
          <w:iCs/>
          <w:szCs w:val="28"/>
          <w:lang w:val="pt-BR"/>
        </w:rPr>
        <w:t>Năng lực tự học, năng lực giải quyết vấn đề, năng lực hợp tác, năng lực giao tiếp.</w:t>
      </w:r>
    </w:p>
    <w:p w14:paraId="490FDA8C" w14:textId="05B5D1C1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i/>
          <w:szCs w:val="28"/>
          <w:lang w:val="en-US"/>
        </w:rPr>
      </w:pPr>
      <w:r w:rsidRPr="00000E12">
        <w:rPr>
          <w:rFonts w:cs="Times New Roman"/>
          <w:b/>
          <w:i/>
          <w:szCs w:val="28"/>
        </w:rPr>
        <w:t xml:space="preserve">- Năng lực </w:t>
      </w:r>
      <w:r w:rsidR="00952B79" w:rsidRPr="00000E12">
        <w:rPr>
          <w:rFonts w:cs="Times New Roman"/>
          <w:b/>
          <w:i/>
          <w:szCs w:val="28"/>
          <w:lang w:val="en-US"/>
        </w:rPr>
        <w:t>hóa học</w:t>
      </w:r>
      <w:r w:rsidRPr="00000E12">
        <w:rPr>
          <w:rFonts w:cs="Times New Roman"/>
          <w:b/>
          <w:i/>
          <w:szCs w:val="28"/>
        </w:rPr>
        <w:t xml:space="preserve">: </w:t>
      </w:r>
    </w:p>
    <w:p w14:paraId="11A55368" w14:textId="5579AD33" w:rsidR="00993CC7" w:rsidRPr="00000E12" w:rsidRDefault="00000E12" w:rsidP="00000E12">
      <w:pPr>
        <w:pStyle w:val="TableParagraph"/>
        <w:spacing w:before="0"/>
        <w:ind w:left="0"/>
        <w:jc w:val="both"/>
        <w:rPr>
          <w:bCs/>
          <w:sz w:val="28"/>
          <w:szCs w:val="28"/>
          <w:lang w:val="it-IT"/>
        </w:rPr>
      </w:pPr>
      <w:r>
        <w:rPr>
          <w:bCs/>
          <w:sz w:val="28"/>
          <w:szCs w:val="28"/>
        </w:rPr>
        <w:t>-</w:t>
      </w:r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Trình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bày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được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đặc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điểm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về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liên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kết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hoá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học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trong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phân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tử</w:t>
      </w:r>
      <w:proofErr w:type="spellEnd"/>
      <w:r w:rsidR="00993CC7" w:rsidRPr="00000E12">
        <w:rPr>
          <w:bCs/>
          <w:sz w:val="28"/>
          <w:szCs w:val="28"/>
        </w:rPr>
        <w:t xml:space="preserve"> alkane, </w:t>
      </w:r>
      <w:proofErr w:type="spellStart"/>
      <w:r w:rsidR="00993CC7" w:rsidRPr="00000E12">
        <w:rPr>
          <w:bCs/>
          <w:sz w:val="28"/>
          <w:szCs w:val="28"/>
        </w:rPr>
        <w:t>hình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dạng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phân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tử</w:t>
      </w:r>
      <w:proofErr w:type="spellEnd"/>
      <w:r w:rsidR="00993CC7" w:rsidRPr="00000E12">
        <w:rPr>
          <w:bCs/>
          <w:sz w:val="28"/>
          <w:szCs w:val="28"/>
        </w:rPr>
        <w:t xml:space="preserve"> </w:t>
      </w:r>
      <w:proofErr w:type="spellStart"/>
      <w:r w:rsidR="00993CC7" w:rsidRPr="00000E12">
        <w:rPr>
          <w:bCs/>
          <w:sz w:val="28"/>
          <w:szCs w:val="28"/>
        </w:rPr>
        <w:t>của</w:t>
      </w:r>
      <w:proofErr w:type="spellEnd"/>
      <w:r w:rsidR="00993CC7" w:rsidRPr="00000E12">
        <w:rPr>
          <w:bCs/>
          <w:sz w:val="28"/>
          <w:szCs w:val="28"/>
        </w:rPr>
        <w:t xml:space="preserve"> methane, ethane; </w:t>
      </w:r>
      <w:r w:rsidR="00993CC7" w:rsidRPr="00000E12">
        <w:rPr>
          <w:bCs/>
          <w:sz w:val="28"/>
          <w:szCs w:val="28"/>
          <w:lang w:val="it-IT"/>
        </w:rPr>
        <w:t>phản ứng thế, cracking, reforming, phản ứng oxi hoá hoàn toàn, phản ứng oxi hoá không hoàn toàn.</w:t>
      </w:r>
    </w:p>
    <w:p w14:paraId="12DE3DDC" w14:textId="6962D6D6" w:rsidR="00191DF2" w:rsidRPr="00000E12" w:rsidRDefault="00993CC7" w:rsidP="00000E12">
      <w:pPr>
        <w:pStyle w:val="TableParagraph"/>
        <w:tabs>
          <w:tab w:val="left" w:pos="318"/>
        </w:tabs>
        <w:spacing w:before="0"/>
        <w:ind w:left="0"/>
        <w:jc w:val="both"/>
        <w:rPr>
          <w:sz w:val="28"/>
          <w:szCs w:val="28"/>
          <w:lang w:val="it-IT"/>
        </w:rPr>
      </w:pPr>
      <w:r w:rsidRPr="00000E12">
        <w:rPr>
          <w:bCs/>
          <w:sz w:val="28"/>
          <w:szCs w:val="28"/>
        </w:rPr>
        <w:t>–</w:t>
      </w:r>
      <w:r w:rsidRPr="00000E12">
        <w:rPr>
          <w:sz w:val="28"/>
          <w:szCs w:val="28"/>
          <w:lang w:val="it-IT"/>
        </w:rPr>
        <w:t xml:space="preserve">Thực hiện được thí nghiệm: cho hexane vào dung dịch thuốc tím, cho hexane tương tác với </w:t>
      </w:r>
      <w:r w:rsidRPr="00000E12">
        <w:rPr>
          <w:sz w:val="28"/>
          <w:szCs w:val="28"/>
        </w:rPr>
        <w:t xml:space="preserve">dung </w:t>
      </w:r>
      <w:proofErr w:type="spellStart"/>
      <w:r w:rsidRPr="00000E12">
        <w:rPr>
          <w:sz w:val="28"/>
          <w:szCs w:val="28"/>
        </w:rPr>
        <w:t>dịch</w:t>
      </w:r>
      <w:proofErr w:type="spellEnd"/>
      <w:r w:rsidRPr="00000E12">
        <w:rPr>
          <w:sz w:val="28"/>
          <w:szCs w:val="28"/>
        </w:rPr>
        <w:t xml:space="preserve"> </w:t>
      </w:r>
      <w:r w:rsidRPr="00000E12">
        <w:rPr>
          <w:sz w:val="28"/>
          <w:szCs w:val="28"/>
          <w:lang w:val="it-IT"/>
        </w:rPr>
        <w:t>bromine ở nhiệt độ thường và khi đun nóng (hoặc chiếu sáng), đốt cháy hexane;</w:t>
      </w:r>
      <w:r w:rsidRPr="00000E12">
        <w:rPr>
          <w:bCs/>
          <w:sz w:val="28"/>
          <w:szCs w:val="28"/>
          <w:lang w:val="it-IT"/>
        </w:rPr>
        <w:t xml:space="preserve"> quan sát, mô tả các hiện tượng thí nghiệm và giải thích được tính chất hoá học</w:t>
      </w:r>
      <w:r w:rsidRPr="00000E12">
        <w:rPr>
          <w:sz w:val="28"/>
          <w:szCs w:val="28"/>
          <w:lang w:val="it-IT"/>
        </w:rPr>
        <w:t xml:space="preserve"> của alkane. </w:t>
      </w:r>
    </w:p>
    <w:p w14:paraId="5ECDC771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000E12">
        <w:rPr>
          <w:rFonts w:cs="Times New Roman"/>
          <w:b/>
          <w:bCs/>
          <w:szCs w:val="28"/>
        </w:rPr>
        <w:t>3. Phẩm chất</w:t>
      </w:r>
    </w:p>
    <w:p w14:paraId="74B8A05B" w14:textId="21DE37DA" w:rsidR="00F66CF0" w:rsidRPr="00000E12" w:rsidRDefault="00F66CF0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color w:val="000000"/>
          <w:szCs w:val="28"/>
          <w:lang w:val="en-US"/>
        </w:rPr>
        <w:lastRenderedPageBreak/>
        <w:t>Tích cực tìm tòi và sáng tạo trong học tập.</w:t>
      </w:r>
    </w:p>
    <w:p w14:paraId="65116C07" w14:textId="77777777" w:rsidR="00F66CF0" w:rsidRPr="00000E12" w:rsidRDefault="00F66CF0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color w:val="000000"/>
          <w:szCs w:val="28"/>
          <w:lang w:val="en-US"/>
        </w:rPr>
        <w:t>Trung thực trong việc báo cáo kết quả thí nghiệm.</w:t>
      </w:r>
    </w:p>
    <w:p w14:paraId="2200D587" w14:textId="77777777" w:rsidR="00F66CF0" w:rsidRPr="00000E12" w:rsidRDefault="00F66CF0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color w:val="000000"/>
          <w:szCs w:val="28"/>
          <w:lang w:val="en-US"/>
        </w:rPr>
        <w:t>Có trách nhiệm trong việc bảo đảm an toàn trong quá trình làm thí nghiệm.</w:t>
      </w:r>
    </w:p>
    <w:p w14:paraId="27854058" w14:textId="77777777" w:rsidR="00F66CF0" w:rsidRPr="00000E12" w:rsidRDefault="00F66CF0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color w:val="000000"/>
          <w:szCs w:val="28"/>
          <w:lang w:val="en-US"/>
        </w:rPr>
        <w:t>Giúp đỡ bạn bè trong quá trình thực hiện nhiệm vụ đã phân công.</w:t>
      </w:r>
    </w:p>
    <w:p w14:paraId="37438B72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  <w:lang w:val="nl-NL"/>
        </w:rPr>
      </w:pPr>
      <w:r w:rsidRPr="00000E12">
        <w:rPr>
          <w:rFonts w:cs="Times New Roman"/>
          <w:b/>
          <w:bCs/>
          <w:color w:val="00B050"/>
          <w:szCs w:val="28"/>
          <w:lang w:val="nl-NL"/>
        </w:rPr>
        <w:t>II. THIẾT BỊ DẠY HỌC VÀ HỌC LIỆU</w:t>
      </w:r>
    </w:p>
    <w:p w14:paraId="5F347747" w14:textId="385E4173" w:rsidR="00D271EE" w:rsidRPr="00000E12" w:rsidRDefault="00D271EE" w:rsidP="00000E12">
      <w:pPr>
        <w:pStyle w:val="ListParagraph"/>
        <w:numPr>
          <w:ilvl w:val="0"/>
          <w:numId w:val="0"/>
        </w:numPr>
        <w:jc w:val="both"/>
        <w:rPr>
          <w:rFonts w:ascii="Times New Roman" w:hAnsi="Times New Roman"/>
          <w:b/>
          <w:bCs/>
          <w:color w:val="000000"/>
          <w:lang w:val="nl-NL"/>
        </w:rPr>
      </w:pPr>
      <w:r w:rsidRPr="00000E12">
        <w:rPr>
          <w:rFonts w:ascii="Times New Roman" w:hAnsi="Times New Roman"/>
          <w:b/>
          <w:bCs/>
          <w:color w:val="000000"/>
          <w:lang w:val="nl-NL"/>
        </w:rPr>
        <w:t>1.</w:t>
      </w:r>
      <w:r w:rsidR="00573C10" w:rsidRPr="00000E12">
        <w:rPr>
          <w:rFonts w:ascii="Times New Roman" w:hAnsi="Times New Roman"/>
          <w:b/>
          <w:bCs/>
          <w:color w:val="000000"/>
          <w:lang w:val="nl-NL"/>
        </w:rPr>
        <w:t>Đối với giáo viên:</w:t>
      </w:r>
      <w:r w:rsidR="00F66CF0" w:rsidRPr="00000E12">
        <w:rPr>
          <w:rFonts w:ascii="Times New Roman" w:hAnsi="Times New Roman"/>
          <w:b/>
          <w:bCs/>
          <w:color w:val="000000"/>
          <w:lang w:val="nl-NL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Mô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hình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phân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tử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butan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, </w:t>
      </w:r>
      <w:proofErr w:type="spellStart"/>
      <w:r w:rsidR="00F66CF0" w:rsidRPr="00000E12">
        <w:rPr>
          <w:rFonts w:ascii="Times New Roman" w:hAnsi="Times New Roman"/>
          <w:color w:val="000000"/>
        </w:rPr>
        <w:t>bật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lử</w:t>
      </w:r>
      <w:r w:rsidRPr="00000E12">
        <w:rPr>
          <w:rFonts w:ascii="Times New Roman" w:hAnsi="Times New Roman"/>
          <w:color w:val="000000"/>
        </w:rPr>
        <w:t>a</w:t>
      </w:r>
      <w:proofErr w:type="spellEnd"/>
      <w:r w:rsidRPr="00000E12">
        <w:rPr>
          <w:rFonts w:ascii="Times New Roman" w:hAnsi="Times New Roman"/>
          <w:color w:val="000000"/>
        </w:rPr>
        <w:t xml:space="preserve"> gas</w:t>
      </w:r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cho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phản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ứng</w:t>
      </w:r>
      <w:proofErr w:type="spellEnd"/>
      <w:r w:rsidR="00F66CF0" w:rsidRPr="00000E12">
        <w:rPr>
          <w:rFonts w:ascii="Times New Roman" w:hAnsi="Times New Roman"/>
          <w:color w:val="000000"/>
        </w:rPr>
        <w:t xml:space="preserve"> </w:t>
      </w:r>
      <w:proofErr w:type="spellStart"/>
      <w:r w:rsidR="00F66CF0" w:rsidRPr="00000E12">
        <w:rPr>
          <w:rFonts w:ascii="Times New Roman" w:hAnsi="Times New Roman"/>
          <w:color w:val="000000"/>
        </w:rPr>
        <w:t>cháy</w:t>
      </w:r>
      <w:proofErr w:type="spellEnd"/>
      <w:r w:rsidR="00F66CF0" w:rsidRPr="00000E12">
        <w:rPr>
          <w:rFonts w:ascii="Times New Roman" w:hAnsi="Times New Roman"/>
          <w:color w:val="000000"/>
        </w:rPr>
        <w:t>.</w:t>
      </w:r>
    </w:p>
    <w:p w14:paraId="37836BAE" w14:textId="7AD0D3E7" w:rsidR="00573C10" w:rsidRPr="00000E12" w:rsidRDefault="00573C10" w:rsidP="00000E12">
      <w:pPr>
        <w:pStyle w:val="ListParagraph"/>
        <w:numPr>
          <w:ilvl w:val="0"/>
          <w:numId w:val="0"/>
        </w:numPr>
        <w:jc w:val="both"/>
        <w:rPr>
          <w:rFonts w:ascii="Times New Roman" w:hAnsi="Times New Roman"/>
          <w:b/>
          <w:bCs/>
          <w:color w:val="000000"/>
          <w:lang w:val="nl-NL"/>
        </w:rPr>
      </w:pPr>
      <w:r w:rsidRPr="00000E12">
        <w:rPr>
          <w:rFonts w:ascii="Times New Roman" w:hAnsi="Times New Roman"/>
          <w:b/>
          <w:bCs/>
          <w:color w:val="000000"/>
          <w:lang w:val="nl-NL"/>
        </w:rPr>
        <w:t>2. Đối với học sinh</w:t>
      </w:r>
      <w:r w:rsidR="00705996" w:rsidRPr="00000E12">
        <w:rPr>
          <w:rFonts w:ascii="Times New Roman" w:hAnsi="Times New Roman"/>
          <w:b/>
          <w:bCs/>
          <w:color w:val="000000"/>
          <w:lang w:val="nl-NL"/>
        </w:rPr>
        <w:t xml:space="preserve"> (HS)</w:t>
      </w:r>
      <w:r w:rsidRPr="00000E12">
        <w:rPr>
          <w:rFonts w:ascii="Times New Roman" w:hAnsi="Times New Roman"/>
          <w:b/>
          <w:bCs/>
          <w:color w:val="000000"/>
          <w:lang w:val="nl-NL"/>
        </w:rPr>
        <w:t>:</w:t>
      </w:r>
      <w:r w:rsidRPr="00000E12">
        <w:rPr>
          <w:rFonts w:ascii="Times New Roman" w:hAnsi="Times New Roman"/>
          <w:bCs/>
          <w:color w:val="000000"/>
          <w:lang w:val="nl-NL"/>
        </w:rPr>
        <w:t xml:space="preserve"> Vở ghi, sgk, dụng cụ học tập</w:t>
      </w:r>
      <w:r w:rsidR="00F66CF0" w:rsidRPr="00000E12">
        <w:rPr>
          <w:rFonts w:ascii="Times New Roman" w:hAnsi="Times New Roman"/>
          <w:bCs/>
          <w:color w:val="000000"/>
          <w:lang w:val="nl-NL"/>
        </w:rPr>
        <w:t>.</w:t>
      </w:r>
    </w:p>
    <w:p w14:paraId="47C6D63D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color w:val="00B050"/>
          <w:szCs w:val="28"/>
        </w:rPr>
      </w:pPr>
      <w:r w:rsidRPr="00000E12">
        <w:rPr>
          <w:rFonts w:cs="Times New Roman"/>
          <w:b/>
          <w:color w:val="00B050"/>
          <w:szCs w:val="28"/>
          <w:lang w:val="pt-BR"/>
        </w:rPr>
        <w:t>III. TIẾN TRÌNH DẠY</w:t>
      </w:r>
      <w:r w:rsidRPr="00000E12">
        <w:rPr>
          <w:rFonts w:cs="Times New Roman"/>
          <w:b/>
          <w:color w:val="00B050"/>
          <w:szCs w:val="28"/>
        </w:rPr>
        <w:t xml:space="preserve"> HỌC</w:t>
      </w:r>
    </w:p>
    <w:p w14:paraId="3215CECF" w14:textId="630F5D48" w:rsidR="00573C10" w:rsidRPr="00000E12" w:rsidRDefault="00D271EE" w:rsidP="00000E12">
      <w:pPr>
        <w:pStyle w:val="ListParagraph"/>
        <w:numPr>
          <w:ilvl w:val="0"/>
          <w:numId w:val="0"/>
        </w:numPr>
        <w:jc w:val="both"/>
        <w:rPr>
          <w:rFonts w:ascii="Times New Roman" w:hAnsi="Times New Roman"/>
          <w:b/>
          <w:color w:val="C00000"/>
          <w:lang w:val="nl-NL"/>
        </w:rPr>
      </w:pPr>
      <w:r w:rsidRPr="00000E12">
        <w:rPr>
          <w:rFonts w:ascii="Times New Roman" w:hAnsi="Times New Roman"/>
          <w:b/>
          <w:color w:val="C00000"/>
          <w:lang w:val="nl-NL"/>
        </w:rPr>
        <w:t>A.</w:t>
      </w:r>
      <w:r w:rsidR="00573C10" w:rsidRPr="00000E12">
        <w:rPr>
          <w:rFonts w:ascii="Times New Roman" w:hAnsi="Times New Roman"/>
          <w:b/>
          <w:color w:val="C00000"/>
          <w:lang w:val="nl-NL"/>
        </w:rPr>
        <w:t>HOẠT ĐỘNG KHỞI ĐỘNG</w:t>
      </w:r>
    </w:p>
    <w:p w14:paraId="53F45BE5" w14:textId="2D3E11B1" w:rsidR="00993CC7" w:rsidRPr="00000E12" w:rsidRDefault="00993CC7" w:rsidP="00000E12">
      <w:pPr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bCs/>
          <w:iCs/>
          <w:color w:val="000000"/>
          <w:szCs w:val="28"/>
        </w:rPr>
        <w:t xml:space="preserve">a. Mục tiêu: </w:t>
      </w:r>
      <w:r w:rsidR="00345B6D" w:rsidRPr="00000E12">
        <w:rPr>
          <w:rFonts w:cs="Times New Roman"/>
          <w:bCs/>
          <w:iCs/>
          <w:color w:val="000000"/>
          <w:szCs w:val="28"/>
          <w:lang w:val="en-US"/>
        </w:rPr>
        <w:t xml:space="preserve">Kiểm tra khả năng lĩnh hội kiến thức đã học của hs về các kiến thức đã học ở tiết trước. </w:t>
      </w:r>
    </w:p>
    <w:p w14:paraId="60763469" w14:textId="18FFC020" w:rsidR="00993CC7" w:rsidRPr="00000E12" w:rsidRDefault="00993CC7" w:rsidP="00000E12">
      <w:pPr>
        <w:widowControl w:val="0"/>
        <w:spacing w:after="0" w:line="240" w:lineRule="auto"/>
        <w:rPr>
          <w:rFonts w:cs="Times New Roman"/>
          <w:b/>
          <w:bCs/>
          <w:iCs/>
          <w:color w:val="000000"/>
          <w:szCs w:val="28"/>
          <w:lang w:val="en-US"/>
        </w:rPr>
      </w:pPr>
      <w:r w:rsidRPr="00000E12">
        <w:rPr>
          <w:rFonts w:cs="Times New Roman"/>
          <w:b/>
          <w:bCs/>
          <w:iCs/>
          <w:color w:val="000000"/>
          <w:szCs w:val="28"/>
        </w:rPr>
        <w:t xml:space="preserve">b. Nội dung: </w:t>
      </w:r>
      <w:r w:rsidR="00345B6D" w:rsidRPr="00000E12">
        <w:rPr>
          <w:rFonts w:cs="Times New Roman"/>
          <w:bCs/>
          <w:iCs/>
          <w:color w:val="000000"/>
          <w:szCs w:val="28"/>
          <w:lang w:val="en-US"/>
        </w:rPr>
        <w:t>HS trả lời câu hỏi</w:t>
      </w:r>
    </w:p>
    <w:p w14:paraId="57169931" w14:textId="267A3E81" w:rsidR="00345B6D" w:rsidRPr="00000E12" w:rsidRDefault="00345B6D" w:rsidP="00000E12">
      <w:pPr>
        <w:widowControl w:val="0"/>
        <w:spacing w:after="0" w:line="240" w:lineRule="auto"/>
        <w:rPr>
          <w:rFonts w:cs="Times New Roman"/>
          <w:bCs/>
          <w:iCs/>
          <w:color w:val="000000"/>
          <w:szCs w:val="28"/>
          <w:lang w:val="en-US"/>
        </w:rPr>
      </w:pPr>
      <w:r w:rsidRPr="00000E12">
        <w:rPr>
          <w:rFonts w:cs="Times New Roman"/>
          <w:bCs/>
          <w:iCs/>
          <w:color w:val="000000"/>
          <w:szCs w:val="28"/>
          <w:lang w:val="en-US"/>
        </w:rPr>
        <w:t>Viết đồng phân và gọi tên các alkane có CTPT C</w:t>
      </w:r>
      <w:r w:rsidRPr="00000E12">
        <w:rPr>
          <w:rFonts w:cs="Times New Roman"/>
          <w:bCs/>
          <w:iCs/>
          <w:color w:val="000000"/>
          <w:szCs w:val="28"/>
          <w:vertAlign w:val="subscript"/>
          <w:lang w:val="en-US"/>
        </w:rPr>
        <w:t>5</w:t>
      </w:r>
      <w:r w:rsidRPr="00000E12">
        <w:rPr>
          <w:rFonts w:cs="Times New Roman"/>
          <w:bCs/>
          <w:iCs/>
          <w:color w:val="000000"/>
          <w:szCs w:val="28"/>
          <w:lang w:val="en-US"/>
        </w:rPr>
        <w:t>H</w:t>
      </w:r>
      <w:r w:rsidRPr="00000E12">
        <w:rPr>
          <w:rFonts w:cs="Times New Roman"/>
          <w:bCs/>
          <w:iCs/>
          <w:color w:val="000000"/>
          <w:szCs w:val="28"/>
          <w:vertAlign w:val="subscript"/>
          <w:lang w:val="en-US"/>
        </w:rPr>
        <w:t>12</w:t>
      </w:r>
    </w:p>
    <w:p w14:paraId="37E8457D" w14:textId="77777777" w:rsidR="00345B6D" w:rsidRPr="00000E12" w:rsidRDefault="00993CC7" w:rsidP="00000E12">
      <w:pPr>
        <w:widowControl w:val="0"/>
        <w:spacing w:after="0" w:line="240" w:lineRule="auto"/>
        <w:rPr>
          <w:rFonts w:cs="Times New Roman"/>
          <w:bCs/>
          <w:iCs/>
          <w:color w:val="000000"/>
          <w:szCs w:val="28"/>
          <w:lang w:val="en-US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c. Sản phẩm: </w:t>
      </w:r>
      <w:r w:rsidRPr="00000E12">
        <w:rPr>
          <w:rFonts w:cs="Times New Roman"/>
          <w:bCs/>
          <w:iCs/>
          <w:color w:val="000000"/>
          <w:szCs w:val="28"/>
        </w:rPr>
        <w:t>Học sinh lắng nghe  và trả lời</w:t>
      </w:r>
      <w:r w:rsidR="001339DF" w:rsidRPr="00000E12">
        <w:rPr>
          <w:rFonts w:cs="Times New Roman"/>
          <w:bCs/>
          <w:iCs/>
          <w:color w:val="000000"/>
          <w:szCs w:val="28"/>
          <w:lang w:val="en-US"/>
        </w:rPr>
        <w:t xml:space="preserve"> được các câu hỏ</w:t>
      </w:r>
      <w:r w:rsidR="00345B6D" w:rsidRPr="00000E12">
        <w:rPr>
          <w:rFonts w:cs="Times New Roman"/>
          <w:bCs/>
          <w:iCs/>
          <w:color w:val="000000"/>
          <w:szCs w:val="28"/>
          <w:lang w:val="en-US"/>
        </w:rPr>
        <w:t>i trên.</w:t>
      </w:r>
    </w:p>
    <w:p w14:paraId="31C58047" w14:textId="19F2F93B" w:rsidR="00993CC7" w:rsidRPr="00000E12" w:rsidRDefault="00345B6D" w:rsidP="00000E12">
      <w:pPr>
        <w:widowControl w:val="0"/>
        <w:spacing w:after="0" w:line="240" w:lineRule="auto"/>
        <w:rPr>
          <w:rFonts w:cs="Times New Roman"/>
          <w:bCs/>
          <w:iCs/>
          <w:color w:val="000000"/>
          <w:szCs w:val="28"/>
          <w:lang w:val="en-US"/>
        </w:rPr>
      </w:pPr>
      <w:r w:rsidRPr="00000E12">
        <w:rPr>
          <w:rFonts w:cs="Times New Roman"/>
          <w:bCs/>
          <w:iCs/>
          <w:color w:val="000000"/>
          <w:szCs w:val="28"/>
          <w:lang w:val="en-US"/>
        </w:rPr>
        <w:t>T</w:t>
      </w:r>
      <w:r w:rsidR="001339DF" w:rsidRPr="00000E12">
        <w:rPr>
          <w:rFonts w:cs="Times New Roman"/>
          <w:bCs/>
          <w:iCs/>
          <w:color w:val="000000"/>
          <w:szCs w:val="28"/>
          <w:lang w:val="en-US"/>
        </w:rPr>
        <w:t>hông qua câu trả lời của hs, gv biết được khả năng lĩnh hội kiến thức của hs để có phương pháp dạy phù hợp.</w:t>
      </w:r>
    </w:p>
    <w:p w14:paraId="19501544" w14:textId="304C9A76" w:rsidR="00345B6D" w:rsidRPr="00000E12" w:rsidRDefault="00345B6D" w:rsidP="00000E12">
      <w:pPr>
        <w:widowControl w:val="0"/>
        <w:spacing w:after="0" w:line="240" w:lineRule="auto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bCs/>
          <w:iCs/>
          <w:color w:val="000000"/>
          <w:szCs w:val="28"/>
          <w:lang w:val="en-US"/>
        </w:rPr>
        <w:t>Rèn luyện năng lực tự học, năng lực hợp tác, tư duy logic, năng lực sử dụng ngôn ngữ hóa học.</w:t>
      </w:r>
    </w:p>
    <w:p w14:paraId="012F7211" w14:textId="6F2AC996" w:rsidR="00993CC7" w:rsidRPr="00000E12" w:rsidRDefault="00993CC7" w:rsidP="00000E12">
      <w:pPr>
        <w:spacing w:after="0" w:line="240" w:lineRule="auto"/>
        <w:jc w:val="both"/>
        <w:rPr>
          <w:rFonts w:cs="Times New Roman"/>
          <w:b/>
          <w:color w:val="C00000"/>
          <w:szCs w:val="28"/>
          <w:lang w:val="nl-NL"/>
        </w:rPr>
      </w:pPr>
      <w:r w:rsidRPr="00000E12">
        <w:rPr>
          <w:rFonts w:cs="Times New Roman"/>
          <w:b/>
          <w:color w:val="000000"/>
          <w:szCs w:val="28"/>
          <w:lang w:val="nl-NL"/>
        </w:rPr>
        <w:t>d. Tổ chức thực hiện</w:t>
      </w:r>
      <w:r w:rsidR="00345B6D" w:rsidRPr="00000E12">
        <w:rPr>
          <w:rFonts w:cs="Times New Roman"/>
          <w:b/>
          <w:color w:val="000000"/>
          <w:szCs w:val="28"/>
          <w:lang w:val="nl-NL"/>
        </w:rPr>
        <w:t>:</w:t>
      </w:r>
      <w:r w:rsidR="00345B6D" w:rsidRPr="00000E12">
        <w:rPr>
          <w:rFonts w:cs="Times New Roman"/>
          <w:color w:val="000000"/>
          <w:szCs w:val="28"/>
          <w:lang w:val="en-US"/>
        </w:rPr>
        <w:t xml:space="preserve"> </w:t>
      </w:r>
    </w:p>
    <w:tbl>
      <w:tblPr>
        <w:tblStyle w:val="TableGrid"/>
        <w:tblW w:w="9674" w:type="dxa"/>
        <w:tblLayout w:type="fixed"/>
        <w:tblLook w:val="04A0" w:firstRow="1" w:lastRow="0" w:firstColumn="1" w:lastColumn="0" w:noHBand="0" w:noVBand="1"/>
      </w:tblPr>
      <w:tblGrid>
        <w:gridCol w:w="5418"/>
        <w:gridCol w:w="4256"/>
      </w:tblGrid>
      <w:tr w:rsidR="00993CC7" w:rsidRPr="00000E12" w14:paraId="3C1691B1" w14:textId="77777777" w:rsidTr="007814E0">
        <w:trPr>
          <w:trHeight w:val="444"/>
        </w:trPr>
        <w:tc>
          <w:tcPr>
            <w:tcW w:w="5418" w:type="dxa"/>
          </w:tcPr>
          <w:p w14:paraId="39DE4E8C" w14:textId="77777777" w:rsidR="00993CC7" w:rsidRPr="00000E12" w:rsidRDefault="00993CC7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256" w:type="dxa"/>
          </w:tcPr>
          <w:p w14:paraId="20782455" w14:textId="77777777" w:rsidR="00993CC7" w:rsidRPr="00000E12" w:rsidRDefault="00993CC7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993CC7" w:rsidRPr="00000E12" w14:paraId="6F5BD698" w14:textId="77777777" w:rsidTr="007814E0">
        <w:trPr>
          <w:trHeight w:val="444"/>
        </w:trPr>
        <w:tc>
          <w:tcPr>
            <w:tcW w:w="5418" w:type="dxa"/>
          </w:tcPr>
          <w:p w14:paraId="3B4992FE" w14:textId="77777777" w:rsidR="008F1E6E" w:rsidRPr="00000E12" w:rsidRDefault="00345B6D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Giáo viên </w: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>gọi 1 hs lên bảng trả lời câu hỏi trên.</w:t>
            </w:r>
            <w:r w:rsidR="008F1E6E" w:rsidRPr="00000E12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4015AD78" w14:textId="1098FD8F" w:rsidR="00993CC7" w:rsidRPr="00000E12" w:rsidRDefault="00345B6D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>GV ghi nhận ý kiến của HS, nhận xét câu trả lời và giới thiệu về phần tính chất hóa học của alkane.</w:t>
            </w:r>
          </w:p>
        </w:tc>
        <w:tc>
          <w:tcPr>
            <w:tcW w:w="4256" w:type="dxa"/>
          </w:tcPr>
          <w:p w14:paraId="5843FDE9" w14:textId="79462E10" w:rsidR="008F1E6E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color w:val="0D0D0D"/>
                <w:szCs w:val="28"/>
                <w:vertAlign w:val="subscript"/>
                <w:lang w:val="en-US"/>
              </w:rPr>
            </w:pPr>
            <w:r w:rsidRPr="00000E12">
              <w:rPr>
                <w:rFonts w:cs="Times New Roman"/>
                <w:color w:val="0D0D0D"/>
                <w:szCs w:val="28"/>
              </w:rPr>
              <w:t>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D0D0D"/>
                <w:szCs w:val="28"/>
              </w:rPr>
              <w:t>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D0D0D"/>
                <w:szCs w:val="28"/>
              </w:rPr>
              <w:t>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D0D0D"/>
                <w:szCs w:val="28"/>
              </w:rPr>
              <w:t>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D0D0D"/>
                <w:szCs w:val="28"/>
              </w:rPr>
              <w:t>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</w:p>
          <w:p w14:paraId="44B545DE" w14:textId="4F5C3824" w:rsidR="008F1E6E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color w:val="0D0D0D"/>
                <w:szCs w:val="28"/>
                <w:lang w:val="en-US"/>
              </w:rPr>
            </w:pPr>
            <w:r w:rsidRPr="00000E12">
              <w:rPr>
                <w:rFonts w:cs="Times New Roman"/>
                <w:color w:val="0D0D0D"/>
                <w:szCs w:val="28"/>
                <w:lang w:val="en-US"/>
              </w:rPr>
              <w:t xml:space="preserve">       penthane</w:t>
            </w:r>
          </w:p>
          <w:p w14:paraId="4370BEDE" w14:textId="114572C8" w:rsidR="008F1E6E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color w:val="0D0D0D"/>
                <w:szCs w:val="28"/>
                <w:vertAlign w:val="subscript"/>
                <w:lang w:val="en-US"/>
              </w:rPr>
            </w:pPr>
            <w:r w:rsidRPr="00000E12">
              <w:rPr>
                <w:rFonts w:cs="Times New Roman"/>
                <w:color w:val="0D0D0D"/>
                <w:szCs w:val="28"/>
              </w:rPr>
              <w:t>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D0D0D"/>
                <w:szCs w:val="28"/>
              </w:rPr>
              <w:t>-CH(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D0D0D"/>
                <w:szCs w:val="28"/>
              </w:rPr>
              <w:t>)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D0D0D"/>
                <w:szCs w:val="28"/>
              </w:rPr>
              <w:t>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</w:p>
          <w:p w14:paraId="30512797" w14:textId="1FE297E5" w:rsidR="008F1E6E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color w:val="0D0D0D"/>
                <w:szCs w:val="28"/>
                <w:lang w:val="en-US"/>
              </w:rPr>
            </w:pPr>
            <w:r w:rsidRPr="00000E12">
              <w:rPr>
                <w:rFonts w:cs="Times New Roman"/>
                <w:color w:val="0D0D0D"/>
                <w:szCs w:val="28"/>
                <w:lang w:val="en-US"/>
              </w:rPr>
              <w:t xml:space="preserve">       2_methylbutane</w:t>
            </w:r>
          </w:p>
          <w:p w14:paraId="575721B7" w14:textId="0E12D8D4" w:rsidR="008F1E6E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color w:val="0D0D0D"/>
                <w:szCs w:val="28"/>
                <w:vertAlign w:val="subscript"/>
                <w:lang w:val="en-US"/>
              </w:rPr>
            </w:pPr>
            <w:r w:rsidRPr="00000E12">
              <w:rPr>
                <w:rFonts w:cs="Times New Roman"/>
                <w:color w:val="0D0D0D"/>
                <w:szCs w:val="28"/>
              </w:rPr>
              <w:t>CH</w:t>
            </w:r>
            <w:r w:rsidRPr="00000E12">
              <w:rPr>
                <w:rFonts w:cs="Times New Roman"/>
                <w:color w:val="0D0D0D"/>
                <w:szCs w:val="28"/>
              </w:rPr>
              <w:softHyphen/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D0D0D"/>
                <w:szCs w:val="28"/>
              </w:rPr>
              <w:t>-(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D0D0D"/>
                <w:szCs w:val="28"/>
              </w:rPr>
              <w:t>)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D0D0D"/>
                <w:szCs w:val="28"/>
              </w:rPr>
              <w:t>C-CH</w:t>
            </w:r>
            <w:r w:rsidRPr="00000E12">
              <w:rPr>
                <w:rFonts w:cs="Times New Roman"/>
                <w:color w:val="0D0D0D"/>
                <w:szCs w:val="28"/>
                <w:vertAlign w:val="subscript"/>
              </w:rPr>
              <w:t>3</w:t>
            </w:r>
          </w:p>
          <w:p w14:paraId="1AACB9AD" w14:textId="5AED78F5" w:rsidR="00993CC7" w:rsidRPr="00000E12" w:rsidRDefault="008F1E6E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D0D0D"/>
                <w:szCs w:val="28"/>
                <w:lang w:val="en-US"/>
              </w:rPr>
              <w:t xml:space="preserve">  2,2_đimethylpropane</w:t>
            </w:r>
          </w:p>
        </w:tc>
      </w:tr>
    </w:tbl>
    <w:p w14:paraId="0A09AFD4" w14:textId="27C75C4E" w:rsidR="00573C10" w:rsidRPr="00000E12" w:rsidRDefault="00573C10" w:rsidP="00000E12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000E12">
        <w:rPr>
          <w:rFonts w:cs="Times New Roman"/>
          <w:b/>
          <w:color w:val="C00000"/>
          <w:szCs w:val="28"/>
        </w:rPr>
        <w:t xml:space="preserve">B. HOẠT ĐỘNG </w:t>
      </w:r>
      <w:r w:rsidRPr="00000E12">
        <w:rPr>
          <w:rFonts w:cs="Times New Roman"/>
          <w:b/>
          <w:color w:val="C00000"/>
          <w:szCs w:val="28"/>
          <w:lang w:val="nl-NL"/>
        </w:rPr>
        <w:t>HÌNH THÀNH KIẾN THỨC</w:t>
      </w:r>
      <w:r w:rsidRPr="00000E12">
        <w:rPr>
          <w:rFonts w:cs="Times New Roman"/>
          <w:b/>
          <w:szCs w:val="28"/>
          <w:lang w:val="nl-NL"/>
        </w:rPr>
        <w:t xml:space="preserve"> </w:t>
      </w:r>
    </w:p>
    <w:p w14:paraId="30AB1E86" w14:textId="667F7106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000E12">
        <w:rPr>
          <w:rFonts w:cs="Times New Roman"/>
          <w:b/>
          <w:color w:val="000000" w:themeColor="text1"/>
          <w:szCs w:val="28"/>
          <w:lang w:val="nl-NL"/>
        </w:rPr>
        <w:t xml:space="preserve">Hoạt động 1: </w:t>
      </w:r>
      <w:r w:rsidR="00E9259C" w:rsidRPr="00000E12">
        <w:rPr>
          <w:rFonts w:cs="Times New Roman"/>
          <w:b/>
          <w:color w:val="000000" w:themeColor="text1"/>
          <w:szCs w:val="28"/>
          <w:lang w:val="nl-NL"/>
        </w:rPr>
        <w:t>Tính chất hóa học của alkane</w:t>
      </w:r>
    </w:p>
    <w:p w14:paraId="63463282" w14:textId="77777777" w:rsidR="008F1E6E" w:rsidRPr="00000E12" w:rsidRDefault="00F30FF9" w:rsidP="00000E12">
      <w:pPr>
        <w:spacing w:after="0" w:line="240" w:lineRule="auto"/>
        <w:rPr>
          <w:rFonts w:cs="Times New Roman"/>
          <w:b/>
          <w:bCs/>
          <w:color w:val="000000"/>
          <w:szCs w:val="28"/>
          <w:lang w:val="nl-NL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t>a.</w:t>
      </w:r>
      <w:r w:rsidR="00573C10" w:rsidRPr="00000E12">
        <w:rPr>
          <w:rFonts w:cs="Times New Roman"/>
          <w:b/>
          <w:bCs/>
          <w:color w:val="000000"/>
          <w:szCs w:val="28"/>
          <w:lang w:val="nl-NL"/>
        </w:rPr>
        <w:t xml:space="preserve">Mục tiêu: </w:t>
      </w:r>
    </w:p>
    <w:p w14:paraId="56B5725D" w14:textId="7DBA7C67" w:rsidR="008F1E6E" w:rsidRPr="00000E12" w:rsidRDefault="008F1E6E" w:rsidP="00000E12">
      <w:pPr>
        <w:spacing w:after="0" w:line="240" w:lineRule="auto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- Từ đặc điểm cấu tạo của alkane nhận xét được tính chất  hóa học cơ bản củ</w:t>
      </w:r>
      <w:r w:rsidR="00D271EE" w:rsidRPr="00000E12">
        <w:rPr>
          <w:rFonts w:cs="Times New Roman"/>
          <w:bCs/>
          <w:color w:val="000000"/>
          <w:szCs w:val="28"/>
          <w:lang w:val="nl-NL"/>
        </w:rPr>
        <w:t xml:space="preserve">a </w:t>
      </w:r>
      <w:r w:rsidRPr="00000E12">
        <w:rPr>
          <w:rFonts w:cs="Times New Roman"/>
          <w:bCs/>
          <w:color w:val="000000"/>
          <w:szCs w:val="28"/>
          <w:lang w:val="nl-NL"/>
        </w:rPr>
        <w:t>alkane.</w:t>
      </w:r>
    </w:p>
    <w:p w14:paraId="051715A5" w14:textId="31888030" w:rsidR="008F1E6E" w:rsidRPr="00000E12" w:rsidRDefault="008F1E6E" w:rsidP="00000E12">
      <w:pPr>
        <w:spacing w:after="0" w:line="240" w:lineRule="auto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- Trình bày được tính chất hóa học của alkane.</w:t>
      </w:r>
    </w:p>
    <w:p w14:paraId="164EED3A" w14:textId="77777777" w:rsidR="008F1E6E" w:rsidRPr="00000E12" w:rsidRDefault="00573C10" w:rsidP="00000E12">
      <w:pPr>
        <w:spacing w:after="0" w:line="240" w:lineRule="auto"/>
        <w:rPr>
          <w:rFonts w:cs="Times New Roman"/>
          <w:b/>
          <w:bCs/>
          <w:szCs w:val="28"/>
          <w:lang w:val="nl-NL"/>
        </w:rPr>
      </w:pPr>
      <w:r w:rsidRPr="00000E12">
        <w:rPr>
          <w:rFonts w:cs="Times New Roman"/>
          <w:b/>
          <w:bCs/>
          <w:szCs w:val="28"/>
          <w:lang w:val="nl-NL"/>
        </w:rPr>
        <w:t>b. Nội dung:</w:t>
      </w:r>
      <w:r w:rsidR="008F1E6E" w:rsidRPr="00000E12">
        <w:rPr>
          <w:rFonts w:cs="Times New Roman"/>
          <w:b/>
          <w:bCs/>
          <w:szCs w:val="28"/>
          <w:lang w:val="nl-NL"/>
        </w:rPr>
        <w:t xml:space="preserve"> </w:t>
      </w:r>
    </w:p>
    <w:p w14:paraId="26115AD5" w14:textId="3736F0DE" w:rsidR="008F1E6E" w:rsidRPr="00000E12" w:rsidRDefault="008F1E6E" w:rsidP="00000E12">
      <w:pPr>
        <w:spacing w:after="0" w:line="240" w:lineRule="auto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/>
          <w:bCs/>
          <w:szCs w:val="28"/>
          <w:lang w:val="nl-NL"/>
        </w:rPr>
        <w:t xml:space="preserve">- </w:t>
      </w:r>
      <w:r w:rsidRPr="00000E12">
        <w:rPr>
          <w:rFonts w:cs="Times New Roman"/>
          <w:bCs/>
          <w:color w:val="000000"/>
          <w:szCs w:val="28"/>
          <w:lang w:val="nl-NL"/>
        </w:rPr>
        <w:t>Từ đặc điểm cấu tạo suy ra tính chất  hóa học cơ bản của alkane.</w:t>
      </w:r>
    </w:p>
    <w:p w14:paraId="51C35694" w14:textId="30918E3F" w:rsidR="008F1E6E" w:rsidRPr="00000E12" w:rsidRDefault="008F1E6E" w:rsidP="00000E12">
      <w:pPr>
        <w:spacing w:after="0" w:line="240" w:lineRule="auto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- Nhóm hs tìm hiểu về tính chất hóa học của alkane và thực hiện thí nghiệm theo bộ câu hỏi định hướng.</w:t>
      </w:r>
    </w:p>
    <w:p w14:paraId="27603302" w14:textId="0A370A36" w:rsidR="008F1E6E" w:rsidRPr="00000E12" w:rsidRDefault="008F1E6E" w:rsidP="00000E12">
      <w:pPr>
        <w:spacing w:after="0" w:line="240" w:lineRule="auto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- Trình bày được đặc điểm về liên kết hóa học trong phân tử alkane, hình dạng phân tử methane, ethane</w:t>
      </w:r>
      <w:r w:rsidR="00D47865" w:rsidRPr="00000E12">
        <w:rPr>
          <w:rFonts w:cs="Times New Roman"/>
          <w:bCs/>
          <w:color w:val="000000"/>
          <w:szCs w:val="28"/>
          <w:lang w:val="nl-NL"/>
        </w:rPr>
        <w:t>, phản ứng thế, cracking, refoming, phản ứng oxi hóa hoàn toàn, phản ứng oxi hóa không hoàn toàn.</w:t>
      </w:r>
    </w:p>
    <w:p w14:paraId="01735E84" w14:textId="77777777" w:rsidR="00D47865" w:rsidRPr="00000E12" w:rsidRDefault="00573C10" w:rsidP="00000E12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lastRenderedPageBreak/>
        <w:t xml:space="preserve">c. </w:t>
      </w:r>
      <w:r w:rsidRPr="00000E12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</w:p>
    <w:p w14:paraId="05AD673B" w14:textId="5080D415" w:rsidR="00D47865" w:rsidRPr="00000E12" w:rsidRDefault="00D47865" w:rsidP="00000E12">
      <w:pPr>
        <w:spacing w:after="0" w:line="240" w:lineRule="auto"/>
        <w:jc w:val="both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- </w:t>
      </w:r>
      <w:r w:rsidRPr="00000E12">
        <w:rPr>
          <w:rFonts w:cs="Times New Roman"/>
          <w:bCs/>
          <w:color w:val="000000"/>
          <w:szCs w:val="28"/>
          <w:lang w:val="nl-NL"/>
        </w:rPr>
        <w:t>Bài trình bày kết quả thực hiện các thí nghiệm về tính chất hóa học của alkane; Mô tả và giải thích một số tính chất hóa học đặc trưng của alkane (phản ứng thế) kèm theo PTHH minh họa.</w:t>
      </w:r>
    </w:p>
    <w:p w14:paraId="75E0F223" w14:textId="77777777" w:rsidR="00D47865" w:rsidRPr="00000E12" w:rsidRDefault="00D47865" w:rsidP="00000E12">
      <w:pPr>
        <w:spacing w:after="0" w:line="240" w:lineRule="auto"/>
        <w:jc w:val="both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– Vận dụng kiến thức về tính chất của alkane để giải quyết các tình huống thực</w:t>
      </w:r>
    </w:p>
    <w:p w14:paraId="502DA081" w14:textId="77777777" w:rsidR="00D47865" w:rsidRPr="00000E12" w:rsidRDefault="00D47865" w:rsidP="00000E12">
      <w:pPr>
        <w:spacing w:after="0" w:line="240" w:lineRule="auto"/>
        <w:jc w:val="both"/>
        <w:rPr>
          <w:rFonts w:cs="Times New Roman"/>
          <w:bCs/>
          <w:color w:val="000000"/>
          <w:szCs w:val="28"/>
          <w:lang w:val="nl-NL"/>
        </w:rPr>
      </w:pPr>
      <w:r w:rsidRPr="00000E12">
        <w:rPr>
          <w:rFonts w:cs="Times New Roman"/>
          <w:bCs/>
          <w:color w:val="000000"/>
          <w:szCs w:val="28"/>
          <w:lang w:val="nl-NL"/>
        </w:rPr>
        <w:t>tiễn.</w:t>
      </w:r>
    </w:p>
    <w:p w14:paraId="3FEE124A" w14:textId="5E33D634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000E12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9674" w:type="dxa"/>
        <w:tblLayout w:type="fixed"/>
        <w:tblLook w:val="04A0" w:firstRow="1" w:lastRow="0" w:firstColumn="1" w:lastColumn="0" w:noHBand="0" w:noVBand="1"/>
      </w:tblPr>
      <w:tblGrid>
        <w:gridCol w:w="5418"/>
        <w:gridCol w:w="4256"/>
      </w:tblGrid>
      <w:tr w:rsidR="00573C10" w:rsidRPr="00000E12" w14:paraId="07119337" w14:textId="77777777" w:rsidTr="00D144D0">
        <w:trPr>
          <w:trHeight w:val="444"/>
        </w:trPr>
        <w:tc>
          <w:tcPr>
            <w:tcW w:w="5418" w:type="dxa"/>
          </w:tcPr>
          <w:p w14:paraId="2B4082E4" w14:textId="77777777" w:rsidR="00573C10" w:rsidRPr="00000E12" w:rsidRDefault="00573C10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256" w:type="dxa"/>
          </w:tcPr>
          <w:p w14:paraId="64EA2EC8" w14:textId="77777777" w:rsidR="00573C10" w:rsidRPr="00000E12" w:rsidRDefault="00573C10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000E12" w14:paraId="06989665" w14:textId="77777777" w:rsidTr="00D144D0">
        <w:trPr>
          <w:trHeight w:val="444"/>
        </w:trPr>
        <w:tc>
          <w:tcPr>
            <w:tcW w:w="5418" w:type="dxa"/>
          </w:tcPr>
          <w:p w14:paraId="17C79C89" w14:textId="6DC088A5" w:rsidR="001339DF" w:rsidRPr="00000E12" w:rsidRDefault="00573C10" w:rsidP="00000E12">
            <w:pPr>
              <w:spacing w:after="0" w:line="240" w:lineRule="auto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1:</w:t>
            </w:r>
            <w:r w:rsidR="001339DF"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Chuyển giao nhiệm vụ học tập</w:t>
            </w:r>
          </w:p>
          <w:p w14:paraId="266532F6" w14:textId="4871BB0D" w:rsidR="001339DF" w:rsidRPr="00000E12" w:rsidRDefault="001339DF" w:rsidP="00000E12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-</w:t>
            </w:r>
            <w:r w:rsidR="00573C10" w:rsidRPr="00000E12">
              <w:rPr>
                <w:rFonts w:cs="Times New Roman"/>
                <w:b/>
                <w:color w:val="000000"/>
                <w:szCs w:val="28"/>
                <w:lang w:val="nl-NL"/>
              </w:rPr>
              <w:t xml:space="preserve"> </w:t>
            </w: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G</w:t>
            </w:r>
            <w:r w:rsidRPr="00000E12">
              <w:rPr>
                <w:rFonts w:cs="Times New Roman"/>
                <w:bCs/>
                <w:szCs w:val="28"/>
                <w:lang w:val="nl-NL"/>
              </w:rPr>
              <w:t xml:space="preserve">iáo viên chia lớp thành 4 nhóm, nhóm 1 và 2 </w:t>
            </w:r>
            <w:r w:rsidRPr="00000E12">
              <w:rPr>
                <w:rFonts w:cs="Times New Roman"/>
                <w:color w:val="000000"/>
                <w:szCs w:val="28"/>
                <w:lang w:val="it-IT"/>
              </w:rPr>
              <w:t>t</w:t>
            </w: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>hực hiện thí nghiệm hexane tác dụng với dd Br</w:t>
            </w:r>
            <w:r w:rsidRPr="00000E12">
              <w:rPr>
                <w:rFonts w:cs="Times New Roman"/>
                <w:color w:val="000000" w:themeColor="text1"/>
                <w:szCs w:val="28"/>
                <w:vertAlign w:val="subscript"/>
                <w:lang w:val="nl-NL"/>
              </w:rPr>
              <w:t>2</w:t>
            </w: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 xml:space="preserve">; nhóm 3 và 4 </w:t>
            </w:r>
            <w:r w:rsidRPr="00000E12">
              <w:rPr>
                <w:rFonts w:cs="Times New Roman"/>
                <w:color w:val="000000"/>
                <w:szCs w:val="28"/>
                <w:lang w:val="it-IT"/>
              </w:rPr>
              <w:t>t</w:t>
            </w: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>hực hiện thí nghiệm hexane tác dụng với dd thuốc tím.</w:t>
            </w:r>
          </w:p>
          <w:p w14:paraId="439A671A" w14:textId="77777777" w:rsidR="00D47865" w:rsidRPr="00000E12" w:rsidRDefault="00D47865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2:</w:t>
            </w:r>
            <w:r w:rsidRPr="00000E12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S thực hiện nhiệm vụ học tập</w:t>
            </w:r>
          </w:p>
          <w:p w14:paraId="3421BE39" w14:textId="0D8B6D9F" w:rsidR="001339DF" w:rsidRPr="00000E12" w:rsidRDefault="001339DF" w:rsidP="00000E12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>- HS thảo luận và hoàn thiện kết quả theo hướng dẫn của phiếu học tập.</w:t>
            </w:r>
          </w:p>
          <w:p w14:paraId="5B670DE9" w14:textId="77777777" w:rsidR="00D47865" w:rsidRPr="00000E12" w:rsidRDefault="00D47865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1DE581DB" w14:textId="5891FAB1" w:rsidR="00E9259C" w:rsidRPr="00000E12" w:rsidRDefault="00D271EE" w:rsidP="00000E12">
            <w:pPr>
              <w:spacing w:after="0" w:line="240" w:lineRule="auto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 xml:space="preserve">- </w:t>
            </w:r>
            <w:r w:rsidR="00E9259C" w:rsidRPr="00000E12">
              <w:rPr>
                <w:rFonts w:cs="Times New Roman"/>
                <w:color w:val="000000"/>
                <w:szCs w:val="28"/>
                <w:lang w:val="nl-NL"/>
              </w:rPr>
              <w:t>Cho hex</w:t>
            </w:r>
            <w:r w:rsidRPr="00000E12">
              <w:rPr>
                <w:rFonts w:cs="Times New Roman"/>
                <w:color w:val="000000"/>
                <w:szCs w:val="28"/>
                <w:lang w:val="nl-NL"/>
              </w:rPr>
              <w:t>a</w:t>
            </w:r>
            <w:r w:rsidR="00E9259C" w:rsidRPr="00000E12">
              <w:rPr>
                <w:rFonts w:cs="Times New Roman"/>
                <w:color w:val="000000"/>
                <w:szCs w:val="28"/>
                <w:lang w:val="nl-NL"/>
              </w:rPr>
              <w:t>ne vào dung dịch thuốc tím, không có hiện tượng gì.</w:t>
            </w:r>
          </w:p>
          <w:p w14:paraId="08B36D94" w14:textId="6C176531" w:rsidR="00E9259C" w:rsidRPr="00000E12" w:rsidRDefault="00D271EE" w:rsidP="00000E12">
            <w:pPr>
              <w:spacing w:after="0" w:line="240" w:lineRule="auto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 xml:space="preserve">- </w:t>
            </w:r>
            <w:r w:rsidR="00E9259C" w:rsidRPr="00000E12">
              <w:rPr>
                <w:rFonts w:cs="Times New Roman"/>
                <w:color w:val="000000"/>
                <w:szCs w:val="28"/>
                <w:lang w:val="nl-NL"/>
              </w:rPr>
              <w:t>Cho hexne vào dung dịch brome ở nhiệt độ thường và khi đun nóng, không có hiện tượng gì.</w:t>
            </w:r>
          </w:p>
          <w:p w14:paraId="1E05705E" w14:textId="77777777" w:rsidR="00D47865" w:rsidRPr="00000E12" w:rsidRDefault="00D47865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38F9293B" w14:textId="556C9B00" w:rsidR="001339DF" w:rsidRPr="00000E12" w:rsidRDefault="001339DF" w:rsidP="00000E12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>- Quan sát các nhóm làm việc, ghi lại những thiếu sót trong quá trình làm việc của các nhóm.</w:t>
            </w:r>
          </w:p>
          <w:p w14:paraId="49AF8650" w14:textId="53B8038A" w:rsidR="001339DF" w:rsidRPr="00000E12" w:rsidRDefault="001339DF" w:rsidP="00000E12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000E12">
              <w:rPr>
                <w:rFonts w:cs="Times New Roman"/>
                <w:color w:val="000000" w:themeColor="text1"/>
                <w:szCs w:val="28"/>
                <w:lang w:val="nl-NL"/>
              </w:rPr>
              <w:t>- Cung cấp bảng mô tả hiện tượng, giái thích, PTHH và kết luận để hs tự đánh giá</w:t>
            </w:r>
          </w:p>
          <w:p w14:paraId="2565D783" w14:textId="7571B622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2:</w:t>
            </w:r>
            <w:r w:rsidRPr="00000E12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S thực hiện nhiệm vụ học tập</w:t>
            </w:r>
          </w:p>
          <w:p w14:paraId="4F098D5D" w14:textId="77777777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>+ HS tiếp nhận nhiệm vụ, trao đổi, thảo luận.</w:t>
            </w:r>
          </w:p>
          <w:p w14:paraId="25BCBABC" w14:textId="77777777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54549211" w14:textId="77777777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 xml:space="preserve">+ GV gọi HS đứng tại chỗ trả lời câu hỏi. </w:t>
            </w:r>
          </w:p>
          <w:p w14:paraId="4B7472DD" w14:textId="77777777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>+ GV gọi HS khác nhận xét, đánh giá.</w:t>
            </w:r>
          </w:p>
          <w:p w14:paraId="4D675636" w14:textId="77777777" w:rsidR="00EC3D04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6C195176" w14:textId="51E68697" w:rsidR="00573C10" w:rsidRPr="00000E12" w:rsidRDefault="00EC3D04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 xml:space="preserve">+ GV đánh giá, nhận xét, chuẩn kiến thức, </w:t>
            </w:r>
            <w:r w:rsidRPr="00000E12">
              <w:rPr>
                <w:rFonts w:cs="Times New Roman"/>
                <w:color w:val="000000"/>
                <w:szCs w:val="28"/>
                <w:lang w:val="nl-NL"/>
              </w:rPr>
              <w:lastRenderedPageBreak/>
              <w:t>chuyển sang nội dung mới.</w:t>
            </w:r>
          </w:p>
        </w:tc>
        <w:tc>
          <w:tcPr>
            <w:tcW w:w="4256" w:type="dxa"/>
          </w:tcPr>
          <w:p w14:paraId="225701EC" w14:textId="299E7041" w:rsidR="00573C10" w:rsidRPr="00000E12" w:rsidRDefault="00D47865" w:rsidP="00000E12">
            <w:pPr>
              <w:spacing w:after="0" w:line="240" w:lineRule="auto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lastRenderedPageBreak/>
              <w:t>II</w:t>
            </w:r>
            <w:r w:rsidR="006C084D"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I.</w:t>
            </w: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 xml:space="preserve"> Tính chất hóa học </w:t>
            </w:r>
          </w:p>
          <w:p w14:paraId="3CE70E16" w14:textId="77777777" w:rsidR="00000E12" w:rsidRPr="00000E12" w:rsidRDefault="00000E12" w:rsidP="00000E12">
            <w:pPr>
              <w:spacing w:after="0" w:line="240" w:lineRule="auto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>- Cho hexane vào dung dịch thuốc tím, không có hiện tượng gì.</w:t>
            </w:r>
          </w:p>
          <w:p w14:paraId="0714443A" w14:textId="77777777" w:rsidR="00000E12" w:rsidRPr="00000E12" w:rsidRDefault="00000E12" w:rsidP="00000E12">
            <w:pPr>
              <w:spacing w:after="0" w:line="240" w:lineRule="auto"/>
              <w:rPr>
                <w:rFonts w:cs="Times New Roman"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nl-NL"/>
              </w:rPr>
              <w:t>- Cho hexne vào dung dịch brome ở nhiệt độ thường và khi đun nóng, không có hiện tượng gì.</w:t>
            </w:r>
          </w:p>
          <w:p w14:paraId="47436D9D" w14:textId="77777777" w:rsidR="00E9259C" w:rsidRPr="00000E12" w:rsidRDefault="00E9259C" w:rsidP="00000E12">
            <w:pPr>
              <w:spacing w:after="0" w:line="240" w:lineRule="auto"/>
              <w:rPr>
                <w:rFonts w:cs="Times New Roman"/>
                <w:color w:val="000000"/>
                <w:szCs w:val="28"/>
                <w:lang w:val="nl-NL"/>
              </w:rPr>
            </w:pPr>
          </w:p>
          <w:p w14:paraId="7E01D64A" w14:textId="77777777" w:rsidR="00D47865" w:rsidRPr="00000E12" w:rsidRDefault="00D47865" w:rsidP="00000E12">
            <w:pPr>
              <w:spacing w:after="0" w:line="240" w:lineRule="auto"/>
              <w:rPr>
                <w:rFonts w:cs="Times New Roman"/>
                <w:b/>
                <w:color w:val="000000"/>
                <w:szCs w:val="28"/>
                <w:lang w:val="nl-NL"/>
              </w:rPr>
            </w:pPr>
          </w:p>
          <w:p w14:paraId="7D3F75D6" w14:textId="25F8B939" w:rsidR="00F30FF9" w:rsidRPr="00000E12" w:rsidRDefault="00F30FF9" w:rsidP="00000E12">
            <w:pPr>
              <w:spacing w:after="0" w:line="240" w:lineRule="auto"/>
              <w:jc w:val="both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</w:tr>
    </w:tbl>
    <w:p w14:paraId="5B986D00" w14:textId="174F7D24" w:rsidR="00E9259C" w:rsidRPr="00000E12" w:rsidRDefault="00E9259C" w:rsidP="00000E12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000E12">
        <w:rPr>
          <w:rFonts w:cs="Times New Roman"/>
          <w:b/>
          <w:color w:val="000000" w:themeColor="text1"/>
          <w:szCs w:val="28"/>
          <w:lang w:val="nl-NL"/>
        </w:rPr>
        <w:lastRenderedPageBreak/>
        <w:t>Hoạt động 2: hoàn thiện về tính chất hóa học của alkane</w:t>
      </w:r>
    </w:p>
    <w:p w14:paraId="55547DB9" w14:textId="3430CFC1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bCs/>
          <w:szCs w:val="28"/>
          <w:lang w:val="en-GB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t xml:space="preserve">a. Mục tiêu: </w:t>
      </w:r>
      <w:r w:rsidR="00E9259C" w:rsidRPr="00000E12">
        <w:rPr>
          <w:rFonts w:cs="Times New Roman"/>
          <w:bCs/>
          <w:color w:val="000000"/>
          <w:szCs w:val="28"/>
          <w:lang w:val="nl-NL"/>
        </w:rPr>
        <w:t>Kết luận về tính chất hóa học của alkane</w:t>
      </w:r>
      <w:r w:rsidR="0095711D" w:rsidRPr="00000E12">
        <w:rPr>
          <w:rFonts w:cs="Times New Roman"/>
          <w:bCs/>
          <w:color w:val="000000"/>
          <w:szCs w:val="28"/>
          <w:lang w:val="nl-NL"/>
        </w:rPr>
        <w:t>.</w:t>
      </w:r>
    </w:p>
    <w:p w14:paraId="2567FD8C" w14:textId="50D92F1E" w:rsidR="00573C10" w:rsidRPr="00000E12" w:rsidRDefault="00573C10" w:rsidP="00000E12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000E12">
        <w:rPr>
          <w:rFonts w:cs="Times New Roman"/>
          <w:b/>
          <w:bCs/>
          <w:szCs w:val="28"/>
          <w:lang w:val="nl-NL"/>
        </w:rPr>
        <w:t xml:space="preserve">b. Nội dung: </w:t>
      </w:r>
      <w:r w:rsidR="0095711D" w:rsidRPr="00000E12">
        <w:rPr>
          <w:rFonts w:cs="Times New Roman"/>
          <w:bCs/>
          <w:szCs w:val="28"/>
          <w:lang w:val="nl-NL"/>
        </w:rPr>
        <w:t>N</w:t>
      </w:r>
      <w:r w:rsidRPr="00000E12">
        <w:rPr>
          <w:rFonts w:cs="Times New Roman"/>
          <w:bCs/>
          <w:szCs w:val="28"/>
          <w:lang w:val="nl-NL"/>
        </w:rPr>
        <w:t>ghe giáo viên hướng dẫn, học sinh thảo luận, trao đổi</w:t>
      </w:r>
      <w:r w:rsidR="0095711D" w:rsidRPr="00000E12">
        <w:rPr>
          <w:rFonts w:cs="Times New Roman"/>
          <w:bCs/>
          <w:szCs w:val="28"/>
          <w:lang w:val="nl-NL"/>
        </w:rPr>
        <w:t xml:space="preserve"> và viết được </w:t>
      </w:r>
      <w:r w:rsidR="00E9259C" w:rsidRPr="00000E12">
        <w:rPr>
          <w:rFonts w:cs="Times New Roman"/>
          <w:bCs/>
          <w:szCs w:val="28"/>
          <w:lang w:val="nl-NL"/>
        </w:rPr>
        <w:t xml:space="preserve">phản ứng hóa học </w:t>
      </w:r>
      <w:r w:rsidR="0095711D" w:rsidRPr="00000E12">
        <w:rPr>
          <w:rFonts w:cs="Times New Roman"/>
          <w:bCs/>
          <w:szCs w:val="28"/>
          <w:lang w:val="nl-NL"/>
        </w:rPr>
        <w:t>của alkane</w:t>
      </w:r>
      <w:r w:rsidRPr="00000E12">
        <w:rPr>
          <w:rFonts w:cs="Times New Roman"/>
          <w:bCs/>
          <w:szCs w:val="28"/>
          <w:lang w:val="nl-NL"/>
        </w:rPr>
        <w:t>.</w:t>
      </w:r>
    </w:p>
    <w:p w14:paraId="2176A772" w14:textId="7E1C6F98" w:rsidR="00573C10" w:rsidRPr="00000E12" w:rsidRDefault="00573C10" w:rsidP="00000E12">
      <w:pPr>
        <w:spacing w:after="0" w:line="240" w:lineRule="auto"/>
        <w:jc w:val="both"/>
        <w:rPr>
          <w:rFonts w:cs="Times New Roman"/>
          <w:bCs/>
          <w:color w:val="000000"/>
          <w:szCs w:val="28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t xml:space="preserve">c. </w:t>
      </w:r>
      <w:r w:rsidRPr="00000E12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  <w:r w:rsidR="00E9259C" w:rsidRPr="00000E12">
        <w:rPr>
          <w:rFonts w:cs="Times New Roman"/>
          <w:bCs/>
          <w:color w:val="000000"/>
          <w:szCs w:val="28"/>
          <w:lang w:val="nl-NL"/>
        </w:rPr>
        <w:t>Phiếu học tập</w:t>
      </w:r>
      <w:r w:rsidR="00133719" w:rsidRPr="00000E12">
        <w:rPr>
          <w:rFonts w:cs="Times New Roman"/>
          <w:bCs/>
          <w:color w:val="000000"/>
          <w:szCs w:val="28"/>
          <w:lang w:val="nl-NL"/>
        </w:rPr>
        <w:t xml:space="preserve"> của học sinh</w:t>
      </w:r>
      <w:r w:rsidR="0095711D" w:rsidRPr="00000E12">
        <w:rPr>
          <w:rFonts w:cs="Times New Roman"/>
          <w:bCs/>
          <w:color w:val="000000"/>
          <w:szCs w:val="28"/>
          <w:lang w:val="nl-NL"/>
        </w:rPr>
        <w:t>.</w:t>
      </w:r>
    </w:p>
    <w:p w14:paraId="6002941B" w14:textId="77777777" w:rsidR="00573C10" w:rsidRPr="00000E12" w:rsidRDefault="00573C10" w:rsidP="00000E12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000E12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000E12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10458" w:type="dxa"/>
        <w:tblLayout w:type="fixed"/>
        <w:tblLook w:val="04A0" w:firstRow="1" w:lastRow="0" w:firstColumn="1" w:lastColumn="0" w:noHBand="0" w:noVBand="1"/>
      </w:tblPr>
      <w:tblGrid>
        <w:gridCol w:w="5098"/>
        <w:gridCol w:w="5360"/>
      </w:tblGrid>
      <w:tr w:rsidR="00573C10" w:rsidRPr="00000E12" w14:paraId="5FDE563E" w14:textId="77777777" w:rsidTr="00E4082A">
        <w:trPr>
          <w:trHeight w:val="444"/>
        </w:trPr>
        <w:tc>
          <w:tcPr>
            <w:tcW w:w="5098" w:type="dxa"/>
          </w:tcPr>
          <w:p w14:paraId="5DF8CBE3" w14:textId="77777777" w:rsidR="00573C10" w:rsidRPr="00000E12" w:rsidRDefault="00573C10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5360" w:type="dxa"/>
          </w:tcPr>
          <w:p w14:paraId="2CB2BBE0" w14:textId="77777777" w:rsidR="00573C10" w:rsidRPr="00000E12" w:rsidRDefault="00573C10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000E12" w14:paraId="4841EF43" w14:textId="77777777" w:rsidTr="00E4082A">
        <w:trPr>
          <w:trHeight w:val="444"/>
        </w:trPr>
        <w:tc>
          <w:tcPr>
            <w:tcW w:w="5098" w:type="dxa"/>
          </w:tcPr>
          <w:p w14:paraId="6F9F6881" w14:textId="6387FFFC" w:rsidR="00573C10" w:rsidRPr="00000E12" w:rsidRDefault="00573C10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3AAA0571" w14:textId="53D95433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>-</w:t>
            </w:r>
            <w:r w:rsidRPr="00000E12">
              <w:rPr>
                <w:rFonts w:cs="Times New Roman"/>
                <w:color w:val="000000"/>
                <w:szCs w:val="28"/>
              </w:rPr>
              <w:t>Nhắc lại định nghĩa về phản ứng thế ?</w:t>
            </w:r>
          </w:p>
          <w:p w14:paraId="66494FE9" w14:textId="0DED9241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Pr="00000E12">
              <w:rPr>
                <w:rFonts w:cs="Times New Roman"/>
                <w:color w:val="000000"/>
                <w:szCs w:val="28"/>
              </w:rPr>
              <w:t>Từ ví dụ của giáo viên hãy viết phản ứng thế Br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vào phân tử et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color w:val="000000"/>
                <w:szCs w:val="28"/>
              </w:rPr>
              <w:t>an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e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và propan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e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? </w:t>
            </w:r>
          </w:p>
          <w:p w14:paraId="109F165B" w14:textId="42295429" w:rsidR="00030C3F" w:rsidRPr="00000E12" w:rsidRDefault="00030C3F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>- Gv hướng dẫn cách xác đinh bậc carbon.</w:t>
            </w:r>
          </w:p>
          <w:p w14:paraId="5CD5F531" w14:textId="172C4500" w:rsidR="00030C3F" w:rsidRPr="00000E12" w:rsidRDefault="00030C3F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- </w:t>
            </w:r>
            <w:r w:rsidRPr="00000E12">
              <w:rPr>
                <w:rFonts w:cs="Times New Roman"/>
                <w:color w:val="000000"/>
                <w:szCs w:val="28"/>
              </w:rPr>
              <w:t>Hãy gọi tên các sản phẩm của phản ứng thế đã viết trên ?</w:t>
            </w:r>
          </w:p>
          <w:p w14:paraId="14B57FFC" w14:textId="77777777" w:rsidR="0095711D" w:rsidRPr="00000E12" w:rsidRDefault="0095711D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2: Thực hiện nhiệm</w:t>
            </w:r>
            <w:r w:rsidRPr="00000E12">
              <w:rPr>
                <w:rFonts w:cs="Times New Roman"/>
                <w:spacing w:val="-4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vụ</w:t>
            </w:r>
          </w:p>
          <w:p w14:paraId="11FBA1E5" w14:textId="48ED1765" w:rsidR="0095711D" w:rsidRPr="00000E12" w:rsidRDefault="0095711D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Hoc </w:t>
            </w:r>
            <w:proofErr w:type="spellStart"/>
            <w:r w:rsidRPr="00000E12">
              <w:rPr>
                <w:sz w:val="28"/>
                <w:szCs w:val="28"/>
              </w:rPr>
              <w:t>sinh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hoạt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động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oà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thiệ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câu</w:t>
            </w:r>
            <w:proofErr w:type="spellEnd"/>
            <w:r w:rsidR="00D0534A"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hỏi</w:t>
            </w:r>
            <w:proofErr w:type="spellEnd"/>
            <w:r w:rsidR="00D0534A" w:rsidRPr="00000E12">
              <w:rPr>
                <w:sz w:val="28"/>
                <w:szCs w:val="28"/>
                <w:lang w:val="en-US"/>
              </w:rPr>
              <w:t>.</w:t>
            </w:r>
          </w:p>
          <w:p w14:paraId="7D7E7C45" w14:textId="77777777" w:rsidR="0095711D" w:rsidRPr="00000E12" w:rsidRDefault="0095711D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  <w:lang w:val="en-US"/>
              </w:rPr>
              <w:t xml:space="preserve">+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Gv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qua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sá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và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thể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ướ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dẫ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ò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yếu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7872581A" w14:textId="77777777" w:rsidR="0095711D" w:rsidRPr="00000E12" w:rsidRDefault="0095711D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3: Báo cáo kết quả và thảo</w:t>
            </w:r>
            <w:r w:rsidRPr="00000E12">
              <w:rPr>
                <w:rFonts w:cs="Times New Roman"/>
                <w:spacing w:val="1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luận</w:t>
            </w:r>
          </w:p>
          <w:p w14:paraId="55AAD302" w14:textId="776B7BFC" w:rsidR="0095711D" w:rsidRPr="00000E12" w:rsidRDefault="0095711D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bá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sả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phẩ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học</w:t>
            </w:r>
            <w:proofErr w:type="spellEnd"/>
            <w:r w:rsidR="00D0534A"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tập</w:t>
            </w:r>
            <w:proofErr w:type="spellEnd"/>
            <w:r w:rsidR="00D0534A" w:rsidRPr="00000E12">
              <w:rPr>
                <w:sz w:val="28"/>
                <w:szCs w:val="28"/>
                <w:lang w:val="en-US"/>
              </w:rPr>
              <w:t>.</w:t>
            </w:r>
          </w:p>
          <w:p w14:paraId="156DCD6B" w14:textId="77777777" w:rsidR="0095711D" w:rsidRPr="00000E12" w:rsidRDefault="0095711D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  <w:lang w:val="en-US"/>
              </w:rPr>
              <w:t xml:space="preserve">+ GV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ướ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dẫ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ỉnh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lại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h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viế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đú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306E459C" w14:textId="77777777" w:rsidR="0095711D" w:rsidRPr="00000E12" w:rsidRDefault="0095711D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4: Đánh giá kết quả thực hiện nhiệm vụ học</w:t>
            </w:r>
            <w:r w:rsidRPr="00000E12">
              <w:rPr>
                <w:rFonts w:cs="Times New Roman"/>
                <w:spacing w:val="-10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tập</w:t>
            </w:r>
          </w:p>
          <w:p w14:paraId="11712CF1" w14:textId="3F1D890B" w:rsidR="0095711D" w:rsidRPr="00000E12" w:rsidRDefault="0095711D" w:rsidP="00000E12">
            <w:pPr>
              <w:pStyle w:val="BodyText"/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GV </w:t>
            </w:r>
            <w:proofErr w:type="spellStart"/>
            <w:r w:rsidRPr="00000E12">
              <w:rPr>
                <w:sz w:val="28"/>
                <w:szCs w:val="28"/>
              </w:rPr>
              <w:t>đánh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giá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thông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r w:rsidRPr="00000E12">
              <w:rPr>
                <w:sz w:val="28"/>
                <w:szCs w:val="28"/>
                <w:lang w:val="en-US"/>
              </w:rPr>
              <w:t xml:space="preserve">qua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kế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quả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của</w:t>
            </w:r>
            <w:proofErr w:type="spellEnd"/>
            <w:r w:rsidR="00D0534A"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D0534A" w:rsidRPr="00000E12">
              <w:rPr>
                <w:sz w:val="28"/>
                <w:szCs w:val="28"/>
                <w:lang w:val="en-US"/>
              </w:rPr>
              <w:t>hs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ấ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điể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</w:p>
          <w:p w14:paraId="4FCD5300" w14:textId="77777777" w:rsidR="00A126B6" w:rsidRPr="00000E12" w:rsidRDefault="00A126B6" w:rsidP="00000E12">
            <w:pPr>
              <w:spacing w:after="0" w:line="240" w:lineRule="auto"/>
              <w:jc w:val="both"/>
              <w:rPr>
                <w:rFonts w:cs="Times New Roman"/>
                <w:szCs w:val="28"/>
                <w:lang w:val="en-US"/>
              </w:rPr>
            </w:pPr>
            <w:r w:rsidRPr="00000E12">
              <w:rPr>
                <w:rFonts w:cs="Times New Roman"/>
                <w:szCs w:val="28"/>
                <w:lang w:val="en-US"/>
              </w:rPr>
              <w:t xml:space="preserve"> </w:t>
            </w:r>
          </w:p>
          <w:p w14:paraId="6718AF65" w14:textId="77777777" w:rsidR="00000E12" w:rsidRDefault="00000E12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</w:p>
          <w:p w14:paraId="1FCE5DD4" w14:textId="12F60410" w:rsidR="00A126B6" w:rsidRPr="00000E12" w:rsidRDefault="00A126B6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2A32D5F0" w14:textId="30D6B9FB" w:rsidR="00A126B6" w:rsidRPr="00000E12" w:rsidRDefault="00A126B6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-Cho biết thế nào là phản ứng cracking, phản ứng refoming? Lấy ví dụ minh họa? </w:t>
            </w:r>
          </w:p>
          <w:p w14:paraId="7B462C07" w14:textId="77777777" w:rsidR="00A126B6" w:rsidRPr="00000E12" w:rsidRDefault="00A126B6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2: Thực hiện nhiệm</w:t>
            </w:r>
            <w:r w:rsidRPr="00000E12">
              <w:rPr>
                <w:rFonts w:cs="Times New Roman"/>
                <w:spacing w:val="-4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vụ</w:t>
            </w:r>
          </w:p>
          <w:p w14:paraId="4E14128F" w14:textId="77777777" w:rsidR="00A126B6" w:rsidRPr="00000E12" w:rsidRDefault="00A126B6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Hoc </w:t>
            </w:r>
            <w:proofErr w:type="spellStart"/>
            <w:r w:rsidRPr="00000E12">
              <w:rPr>
                <w:sz w:val="28"/>
                <w:szCs w:val="28"/>
              </w:rPr>
              <w:t>sinh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hoạt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động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oà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thiệ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âu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ỏi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7318E81D" w14:textId="77777777" w:rsidR="00A126B6" w:rsidRPr="00000E12" w:rsidRDefault="00A126B6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  <w:lang w:val="en-US"/>
              </w:rPr>
              <w:t xml:space="preserve">+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Gv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qua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sá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và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ó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thể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ướ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dẫ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lastRenderedPageBreak/>
              <w:t>cò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yếu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1D8D9D85" w14:textId="77777777" w:rsidR="00A126B6" w:rsidRPr="00000E12" w:rsidRDefault="00A126B6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3: Báo cáo kết quả và thảo</w:t>
            </w:r>
            <w:r w:rsidRPr="00000E12">
              <w:rPr>
                <w:rFonts w:cs="Times New Roman"/>
                <w:spacing w:val="1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luận</w:t>
            </w:r>
          </w:p>
          <w:p w14:paraId="5CE0A9E4" w14:textId="77777777" w:rsidR="00A126B6" w:rsidRPr="00000E12" w:rsidRDefault="00A126B6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bá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sả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phẩ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ọc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tập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31E280F9" w14:textId="77777777" w:rsidR="00A126B6" w:rsidRPr="00000E12" w:rsidRDefault="00A126B6" w:rsidP="00000E12">
            <w:pPr>
              <w:pStyle w:val="BodyText"/>
              <w:tabs>
                <w:tab w:val="left" w:pos="0"/>
              </w:tabs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  <w:lang w:val="en-US"/>
              </w:rPr>
              <w:t xml:space="preserve">+ GV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ướ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dẫn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ỉnh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lại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h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viế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o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đúng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>.</w:t>
            </w:r>
          </w:p>
          <w:p w14:paraId="597A8E92" w14:textId="77777777" w:rsidR="00A126B6" w:rsidRPr="00000E12" w:rsidRDefault="00A126B6" w:rsidP="00000E12">
            <w:pPr>
              <w:pStyle w:val="Heading2"/>
              <w:keepNext w:val="0"/>
              <w:widowControl w:val="0"/>
              <w:tabs>
                <w:tab w:val="left" w:pos="0"/>
              </w:tabs>
              <w:autoSpaceDE w:val="0"/>
              <w:autoSpaceDN w:val="0"/>
              <w:spacing w:before="0" w:line="240" w:lineRule="auto"/>
              <w:jc w:val="left"/>
              <w:outlineLvl w:val="1"/>
              <w:rPr>
                <w:rFonts w:cs="Times New Roman"/>
                <w:szCs w:val="28"/>
              </w:rPr>
            </w:pPr>
            <w:r w:rsidRPr="00000E12">
              <w:rPr>
                <w:rFonts w:cs="Times New Roman"/>
                <w:szCs w:val="28"/>
              </w:rPr>
              <w:t>Bước 4: Đánh giá kết quả thực hiện nhiệm vụ học</w:t>
            </w:r>
            <w:r w:rsidRPr="00000E12">
              <w:rPr>
                <w:rFonts w:cs="Times New Roman"/>
                <w:spacing w:val="-10"/>
                <w:szCs w:val="28"/>
              </w:rPr>
              <w:t xml:space="preserve"> </w:t>
            </w:r>
            <w:r w:rsidRPr="00000E12">
              <w:rPr>
                <w:rFonts w:cs="Times New Roman"/>
                <w:szCs w:val="28"/>
              </w:rPr>
              <w:t>tập</w:t>
            </w:r>
          </w:p>
          <w:p w14:paraId="4DBC6722" w14:textId="77777777" w:rsidR="00A126B6" w:rsidRPr="00000E12" w:rsidRDefault="00A126B6" w:rsidP="00000E12">
            <w:pPr>
              <w:pStyle w:val="BodyText"/>
              <w:spacing w:after="0"/>
              <w:rPr>
                <w:sz w:val="28"/>
                <w:szCs w:val="28"/>
                <w:lang w:val="en-US"/>
              </w:rPr>
            </w:pPr>
            <w:r w:rsidRPr="00000E12">
              <w:rPr>
                <w:sz w:val="28"/>
                <w:szCs w:val="28"/>
              </w:rPr>
              <w:t xml:space="preserve">+ GV </w:t>
            </w:r>
            <w:proofErr w:type="spellStart"/>
            <w:r w:rsidRPr="00000E12">
              <w:rPr>
                <w:sz w:val="28"/>
                <w:szCs w:val="28"/>
              </w:rPr>
              <w:t>đánh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giá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</w:rPr>
              <w:t>thông</w:t>
            </w:r>
            <w:proofErr w:type="spellEnd"/>
            <w:r w:rsidRPr="00000E12">
              <w:rPr>
                <w:sz w:val="28"/>
                <w:szCs w:val="28"/>
              </w:rPr>
              <w:t xml:space="preserve"> </w:t>
            </w:r>
            <w:r w:rsidRPr="00000E12">
              <w:rPr>
                <w:sz w:val="28"/>
                <w:szCs w:val="28"/>
                <w:lang w:val="en-US"/>
              </w:rPr>
              <w:t xml:space="preserve">qua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kết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quả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ủa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hs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hấ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điểm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các</w:t>
            </w:r>
            <w:proofErr w:type="spellEnd"/>
            <w:r w:rsidRPr="00000E12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000E12">
              <w:rPr>
                <w:sz w:val="28"/>
                <w:szCs w:val="28"/>
                <w:lang w:val="en-US"/>
              </w:rPr>
              <w:t>nhóm</w:t>
            </w:r>
            <w:proofErr w:type="spellEnd"/>
          </w:p>
          <w:p w14:paraId="0C11CA19" w14:textId="6C0A44DC" w:rsidR="00573C10" w:rsidRPr="00000E12" w:rsidRDefault="00573C10" w:rsidP="00000E12">
            <w:pPr>
              <w:pStyle w:val="BodyText"/>
              <w:tabs>
                <w:tab w:val="left" w:pos="0"/>
              </w:tabs>
              <w:spacing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5360" w:type="dxa"/>
          </w:tcPr>
          <w:p w14:paraId="5DA37DA3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b/>
                <w:i/>
                <w:color w:val="000000"/>
                <w:szCs w:val="28"/>
                <w:lang w:val="pt-BR"/>
              </w:rPr>
              <w:lastRenderedPageBreak/>
              <w:t>III. Tính chất hóa học:</w:t>
            </w:r>
          </w:p>
          <w:p w14:paraId="6417B213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b/>
                <w:i/>
                <w:color w:val="000000"/>
                <w:szCs w:val="28"/>
                <w:lang w:val="pt-BR"/>
              </w:rPr>
              <w:t>1. Phản ứng thế với halogen:</w:t>
            </w:r>
            <w:r w:rsidRPr="00000E12">
              <w:rPr>
                <w:rFonts w:cs="Times New Roman"/>
                <w:b/>
                <w:color w:val="000000"/>
                <w:szCs w:val="28"/>
                <w:lang w:val="pt-BR"/>
              </w:rPr>
              <w:t xml:space="preserve"> (Cl</w:t>
            </w:r>
            <w:r w:rsidRPr="00000E12">
              <w:rPr>
                <w:rFonts w:cs="Times New Roman"/>
                <w:b/>
                <w:color w:val="000000"/>
                <w:szCs w:val="28"/>
                <w:vertAlign w:val="subscript"/>
                <w:lang w:val="pt-BR"/>
              </w:rPr>
              <w:t>2</w:t>
            </w:r>
            <w:r w:rsidRPr="00000E12">
              <w:rPr>
                <w:rFonts w:cs="Times New Roman"/>
                <w:b/>
                <w:color w:val="000000"/>
                <w:szCs w:val="28"/>
                <w:lang w:val="pt-BR"/>
              </w:rPr>
              <w:t>, Br</w:t>
            </w:r>
            <w:r w:rsidRPr="00000E12">
              <w:rPr>
                <w:rFonts w:cs="Times New Roman"/>
                <w:b/>
                <w:color w:val="000000"/>
                <w:szCs w:val="28"/>
                <w:vertAlign w:val="subscript"/>
                <w:lang w:val="pt-BR"/>
              </w:rPr>
              <w:t>2</w:t>
            </w:r>
            <w:r w:rsidRPr="00000E12">
              <w:rPr>
                <w:rFonts w:cs="Times New Roman"/>
                <w:b/>
                <w:color w:val="000000"/>
                <w:szCs w:val="28"/>
                <w:lang w:val="pt-BR"/>
              </w:rPr>
              <w:t>, askt)</w:t>
            </w:r>
          </w:p>
          <w:p w14:paraId="7C177743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Vd : </w:t>
            </w:r>
          </w:p>
          <w:p w14:paraId="2B4748EA" w14:textId="49F55B0C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4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  <w:r w:rsidR="00030C3F" w:rsidRPr="00000E12">
              <w:rPr>
                <w:rFonts w:cs="Times New Roman"/>
                <w:szCs w:val="28"/>
              </w:rPr>
              <w:t xml:space="preserve"> </w:t>
            </w:r>
            <w:r w:rsidR="00030C3F" w:rsidRPr="00000E12">
              <w:rPr>
                <w:rFonts w:eastAsiaTheme="minorHAnsi" w:cs="Times New Roman"/>
                <w:position w:val="-6"/>
                <w:szCs w:val="28"/>
              </w:rPr>
              <w:object w:dxaOrig="680" w:dyaOrig="279" w14:anchorId="36994F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65pt;height:14.05pt" o:ole="">
                  <v:imagedata r:id="rId9" o:title=""/>
                </v:shape>
                <o:OLEObject Type="Embed" ProgID="Equation.DSMT4" ShapeID="_x0000_i1025" DrawAspect="Content" ObjectID="_1746811863" r:id="rId10"/>
              </w:object>
            </w:r>
            <w:r w:rsidRPr="00000E12">
              <w:rPr>
                <w:rFonts w:cs="Times New Roman"/>
                <w:color w:val="000000"/>
                <w:szCs w:val="28"/>
              </w:rPr>
              <w:t xml:space="preserve">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>Cl + HCl.</w:t>
            </w:r>
          </w:p>
          <w:p w14:paraId="68C51159" w14:textId="15DAD091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 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(clo</w:t>
            </w:r>
            <w:r w:rsidR="00313433">
              <w:rPr>
                <w:rFonts w:cs="Times New Roman"/>
                <w:i/>
                <w:color w:val="000000"/>
                <w:szCs w:val="28"/>
                <w:lang w:val="en-US"/>
              </w:rPr>
              <w:t>ro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met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an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e)</w:t>
            </w:r>
          </w:p>
          <w:p w14:paraId="6B376317" w14:textId="48D02954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</w:rPr>
            </w:pPr>
            <w:r w:rsidRPr="00000E12">
              <w:rPr>
                <w:rFonts w:cs="Times New Roman"/>
                <w:i/>
                <w:color w:val="000000"/>
                <w:szCs w:val="28"/>
              </w:rPr>
              <w:t xml:space="preserve">                                </w:t>
            </w:r>
          </w:p>
          <w:p w14:paraId="46E14870" w14:textId="59D87918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>Cl + 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  <w:r w:rsidR="00030C3F" w:rsidRPr="00000E12">
              <w:rPr>
                <w:rFonts w:eastAsiaTheme="minorHAnsi" w:cs="Times New Roman"/>
                <w:position w:val="-6"/>
                <w:szCs w:val="28"/>
              </w:rPr>
              <w:object w:dxaOrig="680" w:dyaOrig="279" w14:anchorId="524E6BDB">
                <v:shape id="_x0000_i1026" type="#_x0000_t75" style="width:33.65pt;height:14.05pt" o:ole="">
                  <v:imagedata r:id="rId11" o:title=""/>
                </v:shape>
                <o:OLEObject Type="Embed" ProgID="Equation.DSMT4" ShapeID="_x0000_i1026" DrawAspect="Content" ObjectID="_1746811864" r:id="rId12"/>
              </w:object>
            </w:r>
            <w:r w:rsidRPr="00000E12">
              <w:rPr>
                <w:rFonts w:cs="Times New Roman"/>
                <w:color w:val="000000"/>
                <w:szCs w:val="28"/>
              </w:rPr>
              <w:t xml:space="preserve">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>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HCl.</w:t>
            </w:r>
          </w:p>
          <w:p w14:paraId="4BA4DDDC" w14:textId="06800F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  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(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đ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ic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lo</w:t>
            </w:r>
            <w:r w:rsidR="00313433">
              <w:rPr>
                <w:rFonts w:cs="Times New Roman"/>
                <w:i/>
                <w:color w:val="000000"/>
                <w:szCs w:val="28"/>
                <w:lang w:val="en-US"/>
              </w:rPr>
              <w:t>ro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met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an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e)</w:t>
            </w:r>
          </w:p>
          <w:p w14:paraId="0EE00D5A" w14:textId="74CE621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i/>
                <w:color w:val="000000"/>
                <w:szCs w:val="28"/>
              </w:rPr>
              <w:t xml:space="preserve">                                  </w:t>
            </w:r>
          </w:p>
          <w:p w14:paraId="446CF3A9" w14:textId="2D780AF6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>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  <w:r w:rsidR="00030C3F" w:rsidRPr="00000E12">
              <w:rPr>
                <w:rFonts w:eastAsiaTheme="minorHAnsi" w:cs="Times New Roman"/>
                <w:position w:val="-6"/>
                <w:szCs w:val="28"/>
              </w:rPr>
              <w:object w:dxaOrig="680" w:dyaOrig="279" w14:anchorId="22028A9A">
                <v:shape id="_x0000_i1027" type="#_x0000_t75" style="width:33.65pt;height:14.05pt" o:ole="">
                  <v:imagedata r:id="rId13" o:title=""/>
                </v:shape>
                <o:OLEObject Type="Embed" ProgID="Equation.DSMT4" ShapeID="_x0000_i1027" DrawAspect="Content" ObjectID="_1746811865" r:id="rId14"/>
              </w:object>
            </w:r>
            <w:r w:rsidRPr="00000E12">
              <w:rPr>
                <w:rFonts w:cs="Times New Roman"/>
                <w:color w:val="000000"/>
                <w:szCs w:val="28"/>
              </w:rPr>
              <w:t xml:space="preserve"> CH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HCl.</w:t>
            </w:r>
          </w:p>
          <w:p w14:paraId="22CC7C8D" w14:textId="79DDF1F6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   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(tric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lo</w:t>
            </w:r>
            <w:r w:rsidR="00313433">
              <w:rPr>
                <w:rFonts w:cs="Times New Roman"/>
                <w:i/>
                <w:color w:val="000000"/>
                <w:szCs w:val="28"/>
                <w:lang w:val="en-US"/>
              </w:rPr>
              <w:t>ro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met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an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e</w:t>
            </w:r>
          </w:p>
          <w:p w14:paraId="19D3051E" w14:textId="3AEEEC79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</w:rPr>
            </w:pPr>
            <w:r w:rsidRPr="00000E12">
              <w:rPr>
                <w:rFonts w:cs="Times New Roman"/>
                <w:i/>
                <w:color w:val="000000"/>
                <w:szCs w:val="28"/>
              </w:rPr>
              <w:t xml:space="preserve">                                    hay c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lorofo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r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m)</w:t>
            </w:r>
          </w:p>
          <w:p w14:paraId="4F7805D9" w14:textId="345DE175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CH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  <w:r w:rsidR="00030C3F" w:rsidRPr="00000E12">
              <w:rPr>
                <w:rFonts w:eastAsiaTheme="minorHAnsi" w:cs="Times New Roman"/>
                <w:position w:val="-6"/>
                <w:szCs w:val="28"/>
              </w:rPr>
              <w:object w:dxaOrig="680" w:dyaOrig="279" w14:anchorId="07317390">
                <v:shape id="_x0000_i1028" type="#_x0000_t75" style="width:33.65pt;height:14.05pt" o:ole="">
                  <v:imagedata r:id="rId15" o:title=""/>
                </v:shape>
                <o:OLEObject Type="Embed" ProgID="Equation.DSMT4" ShapeID="_x0000_i1028" DrawAspect="Content" ObjectID="_1746811866" r:id="rId16"/>
              </w:object>
            </w:r>
            <w:r w:rsidRPr="00000E12">
              <w:rPr>
                <w:rFonts w:cs="Times New Roman"/>
                <w:color w:val="000000"/>
                <w:szCs w:val="28"/>
              </w:rPr>
              <w:t xml:space="preserve"> CCl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4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HCl.</w:t>
            </w:r>
          </w:p>
          <w:p w14:paraId="4A852747" w14:textId="5298713D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(tetrac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lo</w:t>
            </w:r>
            <w:r w:rsidR="00313433">
              <w:rPr>
                <w:rFonts w:cs="Times New Roman"/>
                <w:i/>
                <w:color w:val="000000"/>
                <w:szCs w:val="28"/>
                <w:lang w:val="en-US"/>
              </w:rPr>
              <w:t>ro</w:t>
            </w:r>
            <w:bookmarkStart w:id="0" w:name="_GoBack"/>
            <w:bookmarkEnd w:id="0"/>
            <w:r w:rsidRPr="00000E12">
              <w:rPr>
                <w:rFonts w:cs="Times New Roman"/>
                <w:i/>
                <w:color w:val="000000"/>
                <w:szCs w:val="28"/>
              </w:rPr>
              <w:t>met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an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e</w:t>
            </w:r>
          </w:p>
          <w:p w14:paraId="7140B9A3" w14:textId="7AF29F24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i/>
                <w:color w:val="000000"/>
                <w:szCs w:val="28"/>
              </w:rPr>
              <w:t xml:space="preserve">    </w:t>
            </w:r>
            <w:r w:rsidR="00154459" w:rsidRPr="00000E12">
              <w:rPr>
                <w:rFonts w:cs="Times New Roman"/>
                <w:i/>
                <w:color w:val="000000"/>
                <w:szCs w:val="28"/>
              </w:rPr>
              <w:t xml:space="preserve">                         hay ca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r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bon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 xml:space="preserve"> 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tetrac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lor</w:t>
            </w:r>
            <w:r w:rsidR="00154459"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ide</w:t>
            </w:r>
            <w:r w:rsidRPr="00000E12">
              <w:rPr>
                <w:rFonts w:cs="Times New Roman"/>
                <w:i/>
                <w:color w:val="000000"/>
                <w:szCs w:val="28"/>
              </w:rPr>
              <w:t>)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    </w:t>
            </w:r>
          </w:p>
          <w:p w14:paraId="5B1EA32A" w14:textId="2259201B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* Các đồng đẳng khác của met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h</w:t>
            </w:r>
            <w:r w:rsidRPr="00000E12">
              <w:rPr>
                <w:rFonts w:cs="Times New Roman"/>
                <w:color w:val="000000"/>
                <w:szCs w:val="28"/>
              </w:rPr>
              <w:t>an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e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cũng tham gia phản ứng thế tương tự.</w:t>
            </w:r>
          </w:p>
          <w:p w14:paraId="41667353" w14:textId="3A2B1F3B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* Nguyên tử H củ</w:t>
            </w:r>
            <w:r w:rsidR="00030C3F" w:rsidRPr="00000E12">
              <w:rPr>
                <w:rFonts w:cs="Times New Roman"/>
                <w:color w:val="000000"/>
                <w:szCs w:val="28"/>
              </w:rPr>
              <w:t>a ca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r</w:t>
            </w:r>
            <w:r w:rsidRPr="00000E12">
              <w:rPr>
                <w:rFonts w:cs="Times New Roman"/>
                <w:color w:val="000000"/>
                <w:szCs w:val="28"/>
              </w:rPr>
              <w:t>bon bậc cao hơn dễ bị thế hơn nguyên tử H củ</w:t>
            </w:r>
            <w:r w:rsidR="00030C3F" w:rsidRPr="00000E12">
              <w:rPr>
                <w:rFonts w:cs="Times New Roman"/>
                <w:color w:val="000000"/>
                <w:szCs w:val="28"/>
              </w:rPr>
              <w:t>a ca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r</w:t>
            </w:r>
            <w:r w:rsidRPr="00000E12">
              <w:rPr>
                <w:rFonts w:cs="Times New Roman"/>
                <w:color w:val="000000"/>
                <w:szCs w:val="28"/>
              </w:rPr>
              <w:t>bon bậc thấp.</w:t>
            </w:r>
          </w:p>
          <w:p w14:paraId="126314AA" w14:textId="08CCAE12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* Các phản ứng trên gọi là phản ứng halogen hóa, sản phẩm gọi là dẫn xuất halogen củ</w:t>
            </w:r>
            <w:r w:rsidR="00030C3F" w:rsidRPr="00000E12">
              <w:rPr>
                <w:rFonts w:cs="Times New Roman"/>
                <w:color w:val="000000"/>
                <w:szCs w:val="28"/>
              </w:rPr>
              <w:t>a h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y</w:t>
            </w:r>
            <w:r w:rsidR="00030C3F" w:rsidRPr="00000E12">
              <w:rPr>
                <w:rFonts w:cs="Times New Roman"/>
                <w:color w:val="000000"/>
                <w:szCs w:val="28"/>
              </w:rPr>
              <w:t>droca</w:t>
            </w:r>
            <w:r w:rsidR="00030C3F" w:rsidRPr="00000E12">
              <w:rPr>
                <w:rFonts w:cs="Times New Roman"/>
                <w:color w:val="000000"/>
                <w:szCs w:val="28"/>
                <w:lang w:val="en-US"/>
              </w:rPr>
              <w:t>r</w:t>
            </w:r>
            <w:r w:rsidRPr="00000E12">
              <w:rPr>
                <w:rFonts w:cs="Times New Roman"/>
                <w:color w:val="000000"/>
                <w:szCs w:val="28"/>
              </w:rPr>
              <w:t>bon.</w:t>
            </w:r>
          </w:p>
          <w:p w14:paraId="7E1C8B9B" w14:textId="7577B769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b/>
                <w:i/>
                <w:color w:val="000000"/>
                <w:szCs w:val="28"/>
                <w:lang w:val="pt-BR"/>
              </w:rPr>
              <w:t xml:space="preserve">2. Phản ứng </w:t>
            </w:r>
            <w:r w:rsidR="00030C3F" w:rsidRPr="00000E12">
              <w:rPr>
                <w:rFonts w:cs="Times New Roman"/>
                <w:b/>
                <w:i/>
                <w:color w:val="000000"/>
                <w:szCs w:val="28"/>
                <w:lang w:val="pt-BR"/>
              </w:rPr>
              <w:t>cracking và phản ứng refoming</w:t>
            </w:r>
            <w:r w:rsidRPr="00000E12">
              <w:rPr>
                <w:rFonts w:cs="Times New Roman"/>
                <w:b/>
                <w:i/>
                <w:color w:val="000000"/>
                <w:szCs w:val="28"/>
                <w:lang w:val="pt-BR"/>
              </w:rPr>
              <w:t>:</w:t>
            </w:r>
            <w:r w:rsidRPr="00000E12">
              <w:rPr>
                <w:rFonts w:cs="Times New Roman"/>
                <w:b/>
                <w:color w:val="000000"/>
                <w:szCs w:val="28"/>
                <w:lang w:val="pt-BR"/>
              </w:rPr>
              <w:t xml:space="preserve"> </w:t>
            </w:r>
          </w:p>
          <w:p w14:paraId="2824AEF3" w14:textId="1953E153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* </w:t>
            </w:r>
            <w:r w:rsidR="00030C3F" w:rsidRPr="00000E12">
              <w:rPr>
                <w:rFonts w:cs="Times New Roman"/>
                <w:i/>
                <w:color w:val="000000"/>
                <w:szCs w:val="28"/>
                <w:lang w:val="pt-BR"/>
              </w:rPr>
              <w:t>Phản ứng cracking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: </w:t>
            </w:r>
          </w:p>
          <w:p w14:paraId="22585A80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Vd : </w:t>
            </w:r>
          </w:p>
          <w:p w14:paraId="32949926" w14:textId="6E1B6C80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C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16</w:t>
            </w:r>
            <w:r w:rsidRPr="00000E12">
              <w:rPr>
                <w:rFonts w:cs="Times New Roman"/>
                <w:color w:val="000000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4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  <w:r w:rsidR="00633054" w:rsidRPr="00000E12">
              <w:rPr>
                <w:rFonts w:eastAsiaTheme="minorHAnsi" w:cs="Times New Roman"/>
                <w:position w:val="-12"/>
                <w:szCs w:val="28"/>
              </w:rPr>
              <w:object w:dxaOrig="580" w:dyaOrig="380" w14:anchorId="5898B484">
                <v:shape id="_x0000_i1029" type="#_x0000_t75" style="width:29pt;height:18.7pt" o:ole="">
                  <v:imagedata r:id="rId17" o:title=""/>
                </v:shape>
                <o:OLEObject Type="Embed" ProgID="Equation.DSMT4" ShapeID="_x0000_i1029" DrawAspect="Content" ObjectID="_1746811867" r:id="rId18"/>
              </w:object>
            </w:r>
            <w:r w:rsidR="00633054" w:rsidRPr="00000E12">
              <w:rPr>
                <w:rFonts w:cs="Times New Roman"/>
                <w:szCs w:val="28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C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10</w:t>
            </w:r>
            <w:r w:rsidRPr="00000E12">
              <w:rPr>
                <w:rFonts w:cs="Times New Roman"/>
                <w:color w:val="000000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+ </w:t>
            </w:r>
            <w:r w:rsidR="00633054" w:rsidRPr="00000E12">
              <w:rPr>
                <w:rFonts w:cs="Times New Roman"/>
                <w:color w:val="000000"/>
                <w:szCs w:val="28"/>
              </w:rPr>
              <w:t>C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6</w:t>
            </w:r>
            <w:r w:rsidRPr="00000E12">
              <w:rPr>
                <w:rFonts w:cs="Times New Roman"/>
                <w:color w:val="000000"/>
                <w:szCs w:val="28"/>
              </w:rPr>
              <w:t>H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1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. </w:t>
            </w:r>
          </w:p>
          <w:p w14:paraId="09C40693" w14:textId="53C66E88" w:rsidR="00E9259C" w:rsidRPr="00000E12" w:rsidRDefault="0063305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>=&gt;</w:t>
            </w:r>
            <w:r w:rsidR="00E9259C" w:rsidRPr="00000E12">
              <w:rPr>
                <w:rFonts w:cs="Times New Roman"/>
                <w:color w:val="000000"/>
                <w:szCs w:val="28"/>
              </w:rPr>
              <w:t>Các ankan mạch C trên 3C ngoài tách H</w:t>
            </w:r>
            <w:r w:rsidR="00E9259C"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="00E9259C" w:rsidRPr="00000E12">
              <w:rPr>
                <w:rFonts w:cs="Times New Roman"/>
                <w:color w:val="000000"/>
                <w:szCs w:val="28"/>
              </w:rPr>
              <w:t xml:space="preserve"> còn có thể bị bẻ gãy mạch C:</w:t>
            </w:r>
          </w:p>
          <w:p w14:paraId="403CD89E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Vd : </w:t>
            </w:r>
          </w:p>
          <w:p w14:paraId="794F0D78" w14:textId="0DA5568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szCs w:val="28"/>
                <w:lang w:val="en-US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0E25DD32" wp14:editId="49B2933A">
                      <wp:simplePos x="0" y="0"/>
                      <wp:positionH relativeFrom="column">
                        <wp:posOffset>1432370</wp:posOffset>
                      </wp:positionH>
                      <wp:positionV relativeFrom="paragraph">
                        <wp:posOffset>180340</wp:posOffset>
                      </wp:positionV>
                      <wp:extent cx="219075" cy="228600"/>
                      <wp:effectExtent l="0" t="76200" r="28575" b="114300"/>
                      <wp:wrapNone/>
                      <wp:docPr id="9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075" cy="228600"/>
                                <a:chOff x="5640" y="8958"/>
                                <a:chExt cx="345" cy="360"/>
                              </a:xfrm>
                            </wpg:grpSpPr>
                            <wps:wsp>
                              <wps:cNvPr id="10" name="Line 3"/>
                              <wps:cNvCnPr/>
                              <wps:spPr bwMode="auto">
                                <a:xfrm>
                                  <a:off x="5655" y="8958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4"/>
                              <wps:cNvCnPr/>
                              <wps:spPr bwMode="auto">
                                <a:xfrm>
                                  <a:off x="5640" y="8960"/>
                                  <a:ext cx="3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5"/>
                              <wps:cNvCnPr/>
                              <wps:spPr bwMode="auto">
                                <a:xfrm>
                                  <a:off x="5644" y="9312"/>
                                  <a:ext cx="3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" o:spid="_x0000_s1026" style="position:absolute;margin-left:112.8pt;margin-top:14.2pt;width:17.25pt;height:18pt;z-index:251664384" coordorigin="5640,8958" coordsize="345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">
                      <v:line id="Line 3" o:spid="_x0000_s1027" style="position:absolute;visibility:visible;mso-wrap-style:square" from="5655,8958" to="5655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<v:line id="Line 4" o:spid="_x0000_s1028" style="position:absolute;visibility:visible;mso-wrap-style:square" from="5640,8960" to="5981,8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8b6cIAAADbAAAADwAAAGRycy9kb3ducmV2LnhtbERP22rCQBB9L/gPyxT6UppNhN5SVwmC&#10;UPogVPsBk+yYLM3Oxuwao1/vCoJvczjXmS1G24qBem8cK8iSFARx5bThWsHfdvXyAcIHZI2tY1Jw&#10;Ig+L+eRhhrl2R/6lYRNqEUPY56igCaHLpfRVQxZ94jriyO1cbzFE2NdS93iM4baV0zR9kxYNx4YG&#10;O1o2VP1vDlbBq9nv33eHdTsUP/hZ2vOzKSUp9fQ4Fl8gAo3hLr65v3Wcn8H1l3iAn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8b6cIAAADbAAAADwAAAAAAAAAAAAAA&#10;AAChAgAAZHJzL2Rvd25yZXYueG1sUEsFBgAAAAAEAAQA+QAAAJADAAAAAA==&#10;">
                        <v:stroke endarrow="open"/>
                      </v:line>
                      <v:line id="Line 5" o:spid="_x0000_s1029" style="position:absolute;visibility:visible;mso-wrap-style:square" from="5644,9312" to="5985,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2FnsIAAADbAAAADwAAAGRycy9kb3ducmV2LnhtbERPzWrCQBC+F3yHZQq9FN0otNXoJogg&#10;lB6Epn2AMTsmS7OzMbsm0ad3C4Xe5uP7nU0+2kb01HnjWMF8loAgLp02XCn4/tpPlyB8QNbYOCYF&#10;V/KQZ5OHDabaDfxJfREqEUPYp6igDqFNpfRlTRb9zLXEkTu5zmKIsKuk7nCI4baRiyR5lRYNx4Ya&#10;W9rVVP4UF6vgxZzPb6fLoem3H7g62tuzOUpS6ulx3K5BBBrDv/jP/a7j/AX8/hIPk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2FnsIAAADbAAAADwAAAAAAAAAAAAAA&#10;AAChAgAAZHJzL2Rvd25yZXYueG1sUEsFBgAAAAAEAAQA+QAAAJADAAAAAA==&#10;">
                        <v:stroke endarrow="open"/>
                      </v:line>
                    </v:group>
                  </w:pict>
                </mc:Fallback>
              </mc:AlternateContent>
            </w: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         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4</w:t>
            </w:r>
            <w:r w:rsidR="00FC2E91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+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="00FC2E91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=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        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>-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>-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="00633054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 xml:space="preserve"> </w:t>
            </w:r>
            <w:r w:rsidR="00633054" w:rsidRPr="00000E12">
              <w:rPr>
                <w:rFonts w:eastAsiaTheme="minorHAnsi" w:cs="Times New Roman"/>
                <w:position w:val="-12"/>
                <w:szCs w:val="28"/>
              </w:rPr>
              <w:object w:dxaOrig="580" w:dyaOrig="380" w14:anchorId="59D5CC31">
                <v:shape id="_x0000_i1030" type="#_x0000_t75" style="width:29pt;height:18.7pt" o:ole="">
                  <v:imagedata r:id="rId19" o:title=""/>
                </v:shape>
                <o:OLEObject Type="Embed" ProgID="Equation.DSMT4" ShapeID="_x0000_i1030" DrawAspect="Content" ObjectID="_1746811868" r:id="rId20"/>
              </w:objec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68C4C042" w14:textId="16B47F86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vertAlign w:val="subscript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                        </w:t>
            </w:r>
            <w:r w:rsidR="00633054"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>-CH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=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</w:rPr>
              <w:t>+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Pr="00000E12">
              <w:rPr>
                <w:rFonts w:cs="Times New Roman"/>
                <w:color w:val="000000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</w:p>
          <w:p w14:paraId="67EE8458" w14:textId="77777777" w:rsidR="00633054" w:rsidRPr="00000E12" w:rsidRDefault="00633054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* </w:t>
            </w:r>
            <w:r w:rsidRPr="00000E12">
              <w:rPr>
                <w:rFonts w:cs="Times New Roman"/>
                <w:i/>
                <w:color w:val="000000"/>
                <w:szCs w:val="28"/>
                <w:lang w:val="pt-BR"/>
              </w:rPr>
              <w:t>Phản ứng refoming:</w:t>
            </w:r>
            <w:r w:rsidRPr="00000E12">
              <w:rPr>
                <w:rFonts w:cs="Times New Roman"/>
                <w:b/>
                <w:color w:val="000000"/>
                <w:szCs w:val="28"/>
                <w:lang w:val="pt-BR"/>
              </w:rPr>
              <w:t xml:space="preserve"> </w:t>
            </w:r>
          </w:p>
          <w:p w14:paraId="44580E97" w14:textId="0134A2E8" w:rsidR="00633054" w:rsidRPr="00000E12" w:rsidRDefault="0063305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VD: </w:t>
            </w:r>
          </w:p>
          <w:p w14:paraId="33F5129E" w14:textId="77777777" w:rsidR="00633054" w:rsidRPr="00000E12" w:rsidRDefault="00633054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</w:p>
          <w:p w14:paraId="51B5C06D" w14:textId="3E1E0681" w:rsidR="00D44BE3" w:rsidRPr="00000E12" w:rsidRDefault="00D44BE3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</w:p>
          <w:p w14:paraId="7BDEFD7C" w14:textId="258CFF77" w:rsidR="00E4082A" w:rsidRPr="00000E12" w:rsidRDefault="00D44BE3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69971EF4" wp14:editId="39AA6365">
                      <wp:simplePos x="0" y="0"/>
                      <wp:positionH relativeFrom="column">
                        <wp:posOffset>1453523</wp:posOffset>
                      </wp:positionH>
                      <wp:positionV relativeFrom="paragraph">
                        <wp:posOffset>124279</wp:posOffset>
                      </wp:positionV>
                      <wp:extent cx="961902" cy="1757548"/>
                      <wp:effectExtent l="19050" t="76200" r="29210" b="33655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1902" cy="1757548"/>
                                <a:chOff x="0" y="0"/>
                                <a:chExt cx="961902" cy="1757548"/>
                              </a:xfrm>
                            </wpg:grpSpPr>
                            <wps:wsp>
                              <wps:cNvPr id="17" name="Hexagon 17"/>
                              <wps:cNvSpPr/>
                              <wps:spPr>
                                <a:xfrm>
                                  <a:off x="463138" y="1365662"/>
                                  <a:ext cx="498764" cy="391886"/>
                                </a:xfrm>
                                <a:prstGeom prst="hexagon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5" name="Group 25"/>
                              <wpg:cNvGrpSpPr/>
                              <wpg:grpSpPr>
                                <a:xfrm>
                                  <a:off x="0" y="0"/>
                                  <a:ext cx="391886" cy="1675022"/>
                                  <a:chOff x="0" y="0"/>
                                  <a:chExt cx="391886" cy="1675022"/>
                                </a:xfrm>
                              </wpg:grpSpPr>
                              <wpg:grpSp>
                                <wpg:cNvPr id="24" name="Group 24"/>
                                <wpg:cNvGrpSpPr/>
                                <wpg:grpSpPr>
                                  <a:xfrm>
                                    <a:off x="0" y="0"/>
                                    <a:ext cx="391886" cy="1675022"/>
                                    <a:chOff x="0" y="0"/>
                                    <a:chExt cx="391886" cy="1675022"/>
                                  </a:xfrm>
                                </wpg:grpSpPr>
                                <wps:wsp>
                                  <wps:cNvPr id="19" name="Straight Connector 19"/>
                                  <wps:cNvCnPr/>
                                  <wps:spPr>
                                    <a:xfrm flipV="1">
                                      <a:off x="0" y="0"/>
                                      <a:ext cx="0" cy="439387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" name="Straight Connector 20"/>
                                  <wps:cNvCnPr/>
                                  <wps:spPr>
                                    <a:xfrm>
                                      <a:off x="0" y="486888"/>
                                      <a:ext cx="0" cy="1188134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" name="Straight Arrow Connector 21"/>
                                  <wps:cNvCnPr/>
                                  <wps:spPr>
                                    <a:xfrm>
                                      <a:off x="0" y="1674420"/>
                                      <a:ext cx="391886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2" name="Straight Arrow Connector 22"/>
                                  <wps:cNvCnPr/>
                                  <wps:spPr>
                                    <a:xfrm>
                                      <a:off x="0" y="855023"/>
                                      <a:ext cx="17813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3" name="Straight Arrow Connector 23"/>
                                <wps:cNvCnPr/>
                                <wps:spPr>
                                  <a:xfrm>
                                    <a:off x="0" y="0"/>
                                    <a:ext cx="83128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" o:spid="_x0000_s1026" style="position:absolute;margin-left:114.45pt;margin-top:9.8pt;width:75.75pt;height:138.4pt;z-index:251675648" coordsize="9619,17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Hexagon 17" o:spid="_x0000_s1027" type="#_x0000_t9" style="position:absolute;left:4631;top:13656;width:4988;height:39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XjJcAA&#10;AADbAAAADwAAAGRycy9kb3ducmV2LnhtbERPyWrDMBC9B/oPYgK9JXJKnQYnSigtBZ9S7Lb3wZrY&#10;JtbISPLSv68Chdzm8dY5nGbTiZGcby0r2KwTEMSV1S3XCr6/PlY7ED4ga+wsk4Jf8nA6PiwOmGk7&#10;cUFjGWoRQ9hnqKAJoc+k9FVDBv3a9sSRu1hnMEToaqkdTjHcdPIpSbbSYMuxocGe3hqqruVgFDji&#10;990mP/ep88Xw+YxdkpofpR6X8+seRKA53MX/7lzH+S9w+yUeII9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XjJcAAAADbAAAADwAAAAAAAAAAAAAAAACYAgAAZHJzL2Rvd25y&#10;ZXYueG1sUEsFBgAAAAAEAAQA9QAAAIUDAAAAAA==&#10;" adj="4243" fillcolor="white [3201]" strokecolor="black [3213]" strokeweight="1pt"/>
                      <v:group id="Group 25" o:spid="_x0000_s1028" style="position:absolute;width:3918;height:16750" coordsize="3918,16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<v:group id="Group 24" o:spid="_x0000_s1029" style="position:absolute;width:3918;height:16750" coordsize="3918,16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<v:line id="Straight Connector 19" o:spid="_x0000_s1030" style="position:absolute;flip:y;visibility:visible;mso-wrap-style:square" from="0,0" to="0,4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vMTcEAAADbAAAADwAAAGRycy9kb3ducmV2LnhtbERPS2sCMRC+F/wPYQRvNWsPYrdmpSxo&#10;PXipFelx2Mw+bDJZkqirv74RCr3Nx/ec5WqwRlzIh86xgtk0A0FcOd1xo+DwtX5egAgRWaNxTApu&#10;FGBVjJ6WmGt35U+67GMjUgiHHBW0Mfa5lKFqyWKYup44cbXzFmOCvpHa4zWFWyNfsmwuLXacGlrs&#10;qWyp+tmfrYLSHL+Hj43neDzd6/OO1uXJGKUm4+H9DUSkIf6L/9xbnea/wuOXdIAs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m8xNwQAAANsAAAAPAAAAAAAAAAAAAAAA&#10;AKECAABkcnMvZG93bnJldi54bWxQSwUGAAAAAAQABAD5AAAAjwMAAAAA&#10;" strokecolor="black [3213]" strokeweight=".5pt">
                            <v:stroke joinstyle="miter"/>
                          </v:line>
                          <v:line id="Straight Connector 20" o:spid="_x0000_s1031" style="position:absolute;visibility:visible;mso-wrap-style:square" from="0,4868" to="0,16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PR+MEAAADbAAAADwAAAGRycy9kb3ducmV2LnhtbERPz2vCMBS+D/wfwhN2m6nChq1GEUGQ&#10;7TDWTfD4aJ5NsXlJm6j1vzeHgceP7/dyPdhWXKkPjWMF00kGgrhyuuFawd/v7m0OIkRkja1jUnCn&#10;AOvV6GWJhXY3/qFrGWuRQjgUqMDE6AspQ2XIYpg4T5y4k+stxgT7WuoebynctnKWZR/SYsOpwaCn&#10;raHqXF6sgu6zKr/e6+nB7/3WfHeYd8c8V+p1PGwWICIN8Sn+d++1gllan76kH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9H4wQAAANsAAAAPAAAAAAAAAAAAAAAA&#10;AKECAABkcnMvZG93bnJldi54bWxQSwUGAAAAAAQABAD5AAAAjwMAAAAA&#10;" strokecolor="black [3213]" strokeweight=".5pt">
                            <v:stroke joinstyle="miter"/>
                          </v:line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21" o:spid="_x0000_s1032" type="#_x0000_t32" style="position:absolute;top:16744;width:39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PtlsYAAADbAAAADwAAAGRycy9kb3ducmV2LnhtbESPQWvCQBSE70L/w/IKvZS6UVAkdQ1t&#10;aakIIloP9vbMPpM02bdhd9X4712h4HGYmW+YadaZRpzI+cqygkE/AUGcW11xoWD78/UyAeEDssbG&#10;Mim4kIds9tCbYqrtmdd02oRCRAj7FBWUIbSplD4vyaDv25Y4egfrDIYoXSG1w3OEm0YOk2QsDVYc&#10;F0ps6aOkvN4cjYLnd7+71N9/o/3v59Kv3ILnS8lKPT12b68gAnXhHv5vz7WC4QBuX+I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j7ZbGAAAA2wAAAA8AAAAAAAAA&#10;AAAAAAAAoQIAAGRycy9kb3ducmV2LnhtbFBLBQYAAAAABAAEAPkAAACUAwAAAAA=&#10;" strokecolor="black [3213]" strokeweight=".5pt">
                            <v:stroke endarrow="open" joinstyle="miter"/>
                          </v:shape>
                          <v:shape id="Straight Arrow Connector 22" o:spid="_x0000_s1033" type="#_x0000_t32" style="position:absolute;top:8550;width:17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Fz4cUAAADbAAAADwAAAGRycy9kb3ducmV2LnhtbESPQWsCMRSE70L/Q3iFXkSzXVDKahRb&#10;WiqCiNaDvb1unrtbNy9LEnX990YQPA4z8w0znramFidyvrKs4LWfgCDOra64ULD9+eq9gfABWWNt&#10;mRRcyMN08tQZY6btmdd02oRCRAj7DBWUITSZlD4vyaDv24Y4envrDIYoXSG1w3OEm1qmSTKUBiuO&#10;CyU29FFSftgcjYLuu99dDt//g7/fz6VfuQXPl5KVenluZyMQgdrwCN/bc60gTeH2Jf4AOb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Fz4cUAAADbAAAADwAAAAAAAAAA&#10;AAAAAAChAgAAZHJzL2Rvd25yZXYueG1sUEsFBgAAAAAEAAQA+QAAAJMDAAAAAA==&#10;" strokecolor="black [3213]" strokeweight=".5pt">
                            <v:stroke endarrow="open" joinstyle="miter"/>
                          </v:shape>
                        </v:group>
                        <v:shape id="Straight Arrow Connector 23" o:spid="_x0000_s1034" type="#_x0000_t32" style="position:absolute;width:8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3WesYAAADbAAAADwAAAGRycy9kb3ducmV2LnhtbESPT2sCMRTE7wW/Q3hCL6LZKhZZjdKW&#10;loogxT8HvT03z92tm5clSXX99kYQehxm5jfMZNaYSpzJ+dKygpdeAoI4s7rkXMF289UdgfABWWNl&#10;mRRcycNs2nqaYKrthVd0XodcRAj7FBUUIdSplD4ryKDv2Zo4ekfrDIYoXS61w0uEm0r2k+RVGiw5&#10;LhRY00dB2Wn9ZxR03v3uevr+HR72n0v/4xY8X0pW6rndvI1BBGrCf/jRnmsF/QHcv8QfIK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91nrGAAAA2wAAAA8AAAAAAAAA&#10;AAAAAAAAoQIAAGRycy9kb3ducmV2LnhtbFBLBQYAAAAABAAEAPkAAACUAwAAAAA=&#10;" strokecolor="black [3213]" strokeweight=".5pt">
                          <v:stroke endarrow="open" joinstyle="miter"/>
                        </v:shape>
                      </v:group>
                    </v:group>
                  </w:pict>
                </mc:Fallback>
              </mc:AlternateConten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C0F7FFA" wp14:editId="145B15BC">
                      <wp:simplePos x="0" y="0"/>
                      <wp:positionH relativeFrom="column">
                        <wp:posOffset>1916620</wp:posOffset>
                      </wp:positionH>
                      <wp:positionV relativeFrom="paragraph">
                        <wp:posOffset>120650</wp:posOffset>
                      </wp:positionV>
                      <wp:extent cx="0" cy="114300"/>
                      <wp:effectExtent l="0" t="0" r="19050" b="1905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9pt,9.5pt" to="150.9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"/>
                  </w:pict>
                </mc:Fallback>
              </mc:AlternateConten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                          </w:t>
            </w:r>
            <w:r w:rsidR="00FC2E91">
              <w:rPr>
                <w:rFonts w:cs="Times New Roman"/>
                <w:color w:val="000000"/>
                <w:szCs w:val="28"/>
                <w:lang w:val="en-US"/>
              </w:rPr>
              <w:t xml:space="preserve"> </w:t>
            </w:r>
            <w:r w:rsidR="00E4082A" w:rsidRPr="00000E12">
              <w:rPr>
                <w:rFonts w:cs="Times New Roman"/>
                <w:color w:val="000000"/>
                <w:szCs w:val="28"/>
              </w:rPr>
              <w:t>CH</w:t>
            </w:r>
            <w:r w:rsidR="00E4082A"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="00E4082A" w:rsidRPr="00000E12">
              <w:rPr>
                <w:rFonts w:cs="Times New Roman"/>
                <w:color w:val="000000"/>
                <w:szCs w:val="28"/>
              </w:rPr>
              <w:t>-CH-CH</w:t>
            </w:r>
            <w:r w:rsidR="00E4082A"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="00E4082A" w:rsidRPr="00000E12">
              <w:rPr>
                <w:rFonts w:cs="Times New Roman"/>
                <w:color w:val="000000"/>
                <w:szCs w:val="28"/>
              </w:rPr>
              <w:t>-CH</w:t>
            </w:r>
            <w:r w:rsidR="00E4082A"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="00E4082A" w:rsidRPr="00000E12">
              <w:rPr>
                <w:rFonts w:cs="Times New Roman"/>
                <w:color w:val="000000"/>
                <w:szCs w:val="28"/>
                <w:lang w:val="en-US"/>
              </w:rPr>
              <w:t>-C</w:t>
            </w:r>
            <w:r w:rsidR="00E4082A" w:rsidRPr="00000E12">
              <w:rPr>
                <w:rFonts w:cs="Times New Roman"/>
                <w:color w:val="000000"/>
                <w:szCs w:val="28"/>
              </w:rPr>
              <w:t>H</w:t>
            </w:r>
            <w:r w:rsidR="00E4082A"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3</w:t>
            </w:r>
          </w:p>
          <w:p w14:paraId="34AF81B3" w14:textId="4CD1022C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 </w: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                         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6AACEA91" w14:textId="24366BF6" w:rsidR="00E4082A" w:rsidRPr="00000E12" w:rsidRDefault="00D44BE3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CH</w:t>
            </w:r>
            <w:r w:rsidRPr="00000E12">
              <w:rPr>
                <w:rFonts w:cs="Times New Roman"/>
                <w:i/>
                <w:color w:val="000000"/>
                <w:szCs w:val="28"/>
                <w:vertAlign w:val="subscript"/>
                <w:lang w:val="en-US"/>
              </w:rPr>
              <w:t>3</w:t>
            </w: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[CH</w:t>
            </w:r>
            <w:r w:rsidRPr="00000E12">
              <w:rPr>
                <w:rFonts w:cs="Times New Roman"/>
                <w:i/>
                <w:color w:val="000000"/>
                <w:szCs w:val="28"/>
                <w:vertAlign w:val="subscript"/>
                <w:lang w:val="en-US"/>
              </w:rPr>
              <w:t>2</w:t>
            </w: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]</w:t>
            </w:r>
            <w:r w:rsidRPr="00000E12">
              <w:rPr>
                <w:rFonts w:cs="Times New Roman"/>
                <w:i/>
                <w:color w:val="000000"/>
                <w:szCs w:val="28"/>
                <w:vertAlign w:val="subscript"/>
                <w:lang w:val="en-US"/>
              </w:rPr>
              <w:t>4</w:t>
            </w: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>CH</w:t>
            </w:r>
            <w:r w:rsidRPr="00000E12">
              <w:rPr>
                <w:rFonts w:cs="Times New Roman"/>
                <w:i/>
                <w:color w:val="000000"/>
                <w:szCs w:val="28"/>
                <w:vertAlign w:val="subscript"/>
                <w:lang w:val="en-US"/>
              </w:rPr>
              <w:t>3</w:t>
            </w:r>
            <w:r w:rsidRPr="00000E12">
              <w:rPr>
                <w:rFonts w:eastAsiaTheme="minorHAnsi" w:cs="Times New Roman"/>
                <w:position w:val="-12"/>
                <w:szCs w:val="28"/>
              </w:rPr>
              <w:object w:dxaOrig="580" w:dyaOrig="380" w14:anchorId="26EDFA09">
                <v:shape id="_x0000_i1031" type="#_x0000_t75" style="width:29pt;height:18.7pt" o:ole="">
                  <v:imagedata r:id="rId21" o:title=""/>
                </v:shape>
                <o:OLEObject Type="Embed" ProgID="Equation.DSMT4" ShapeID="_x0000_i1031" DrawAspect="Content" ObjectID="_1746811869" r:id="rId22"/>
              </w:object>
            </w:r>
          </w:p>
          <w:p w14:paraId="49837150" w14:textId="13872517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5E67F8EF" wp14:editId="055D99E1">
                      <wp:simplePos x="0" y="0"/>
                      <wp:positionH relativeFrom="column">
                        <wp:posOffset>2089595</wp:posOffset>
                      </wp:positionH>
                      <wp:positionV relativeFrom="paragraph">
                        <wp:posOffset>131445</wp:posOffset>
                      </wp:positionV>
                      <wp:extent cx="1905" cy="320040"/>
                      <wp:effectExtent l="0" t="0" r="17145" b="22860"/>
                      <wp:wrapNone/>
                      <wp:docPr id="14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5" cy="320040"/>
                                <a:chOff x="4209" y="9847"/>
                                <a:chExt cx="3" cy="504"/>
                              </a:xfrm>
                            </wpg:grpSpPr>
                            <wps:wsp>
                              <wps:cNvPr id="15" name="Line 5"/>
                              <wps:cNvCnPr/>
                              <wps:spPr bwMode="auto">
                                <a:xfrm>
                                  <a:off x="4212" y="1017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6"/>
                              <wps:cNvCnPr/>
                              <wps:spPr bwMode="auto">
                                <a:xfrm>
                                  <a:off x="4209" y="9847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" o:spid="_x0000_s1026" style="position:absolute;margin-left:164.55pt;margin-top:10.35pt;width:.15pt;height:25.2pt;z-index:251668480" coordorigin="4209,9847" coordsize="3,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">
                      <v:line id="Line 5" o:spid="_x0000_s1027" style="position:absolute;visibility:visible;mso-wrap-style:square" from="4212,10171" to="4212,10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<v:line id="Line 6" o:spid="_x0000_s1028" style="position:absolute;visibility:visible;mso-wrap-style:square" from="4209,9847" to="4209,10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</v:group>
                  </w:pict>
                </mc:Fallback>
              </mc:AlternateContent>
            </w:r>
            <w:r w:rsidRPr="00000E12">
              <w:rPr>
                <w:rFonts w:cs="Times New Roman"/>
                <w:color w:val="000000"/>
                <w:szCs w:val="28"/>
              </w:rPr>
              <w:t xml:space="preserve">       </w: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                              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529EE493" w14:textId="6B463987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                              </w:t>
            </w:r>
            <w:r w:rsidRPr="00000E12">
              <w:rPr>
                <w:rFonts w:cs="Times New Roman"/>
                <w:color w:val="000000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>-C -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>-C</w:t>
            </w:r>
            <w:r w:rsidRPr="00000E12">
              <w:rPr>
                <w:rFonts w:cs="Times New Roman"/>
                <w:color w:val="000000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en-US"/>
              </w:rPr>
              <w:t>3</w:t>
            </w:r>
          </w:p>
          <w:p w14:paraId="34B3C56D" w14:textId="42A68CDE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 </w:t>
            </w:r>
            <w:r w:rsidRPr="00000E12">
              <w:rPr>
                <w:rFonts w:cs="Times New Roman"/>
                <w:color w:val="000000"/>
                <w:szCs w:val="28"/>
                <w:lang w:val="en-US"/>
              </w:rPr>
              <w:t xml:space="preserve">                                   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C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000000"/>
                <w:szCs w:val="28"/>
              </w:rPr>
              <w:t xml:space="preserve"> </w:t>
            </w:r>
          </w:p>
          <w:p w14:paraId="6FA9C142" w14:textId="77777777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 xml:space="preserve">      </w:t>
            </w:r>
          </w:p>
          <w:p w14:paraId="06AFB251" w14:textId="0157DF41" w:rsidR="00E4082A" w:rsidRPr="00000E12" w:rsidRDefault="00E4082A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</w:p>
          <w:p w14:paraId="67BBC6E9" w14:textId="563FD281" w:rsidR="00E4082A" w:rsidRPr="00000E12" w:rsidRDefault="00D44BE3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 xml:space="preserve">                                                     +H</w:t>
            </w:r>
            <w:r w:rsidRPr="00000E12">
              <w:rPr>
                <w:rFonts w:cs="Times New Roman"/>
                <w:i/>
                <w:color w:val="000000"/>
                <w:szCs w:val="28"/>
                <w:vertAlign w:val="subscript"/>
                <w:lang w:val="en-US"/>
              </w:rPr>
              <w:t>2</w:t>
            </w:r>
          </w:p>
          <w:p w14:paraId="29CAC1D8" w14:textId="5187A83E" w:rsidR="00E4082A" w:rsidRPr="00000E12" w:rsidRDefault="00D44BE3" w:rsidP="00000E12">
            <w:pPr>
              <w:spacing w:after="0" w:line="240" w:lineRule="auto"/>
              <w:jc w:val="both"/>
              <w:rPr>
                <w:rFonts w:cs="Times New Roman"/>
                <w:i/>
                <w:color w:val="000000"/>
                <w:szCs w:val="28"/>
                <w:lang w:val="en-US"/>
              </w:rPr>
            </w:pPr>
            <w:r w:rsidRPr="00000E12">
              <w:rPr>
                <w:rFonts w:cs="Times New Roman"/>
                <w:i/>
                <w:color w:val="000000"/>
                <w:szCs w:val="28"/>
                <w:lang w:val="en-US"/>
              </w:rPr>
              <w:t xml:space="preserve">                                   </w:t>
            </w:r>
          </w:p>
          <w:p w14:paraId="5F1093FE" w14:textId="7BC9B393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</w:rPr>
            </w:pPr>
            <w:r w:rsidRPr="00000E12">
              <w:rPr>
                <w:rFonts w:cs="Times New Roman"/>
                <w:b/>
                <w:i/>
                <w:color w:val="000000"/>
                <w:szCs w:val="28"/>
              </w:rPr>
              <w:t>3. Phản ứng oxi hóa:</w:t>
            </w:r>
            <w:r w:rsidRPr="00000E12">
              <w:rPr>
                <w:rFonts w:cs="Times New Roman"/>
                <w:b/>
                <w:color w:val="000000"/>
                <w:szCs w:val="28"/>
              </w:rPr>
              <w:t xml:space="preserve"> </w:t>
            </w:r>
          </w:p>
          <w:p w14:paraId="1A0A6652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>* OXH hoàn toàn (cháy) :</w:t>
            </w:r>
          </w:p>
          <w:p w14:paraId="1C04129C" w14:textId="416FE380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>C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pt-BR"/>
              </w:rPr>
              <w:t>n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>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pt-BR"/>
              </w:rPr>
              <w:t>2n+2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 + [(3n+1)/2] O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pt-BR"/>
              </w:rPr>
              <w:t>2</w:t>
            </w:r>
            <w:r w:rsidR="00D44BE3" w:rsidRPr="00000E12">
              <w:rPr>
                <w:rFonts w:cs="Times New Roman"/>
                <w:szCs w:val="28"/>
              </w:rPr>
              <w:t xml:space="preserve"> </w:t>
            </w:r>
            <w:r w:rsidR="00D44BE3" w:rsidRPr="00000E12">
              <w:rPr>
                <w:rFonts w:eastAsiaTheme="minorHAnsi" w:cs="Times New Roman"/>
                <w:position w:val="-6"/>
                <w:szCs w:val="28"/>
              </w:rPr>
              <w:object w:dxaOrig="580" w:dyaOrig="320" w14:anchorId="521DEB41">
                <v:shape id="_x0000_i1032" type="#_x0000_t75" style="width:29pt;height:15.9pt" o:ole="">
                  <v:imagedata r:id="rId23" o:title=""/>
                </v:shape>
                <o:OLEObject Type="Embed" ProgID="Equation.DSMT4" ShapeID="_x0000_i1032" DrawAspect="Content" ObjectID="_1746811870" r:id="rId24"/>
              </w:objec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 nCO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pt-BR"/>
              </w:rPr>
              <w:t>2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 +</w:t>
            </w:r>
          </w:p>
          <w:p w14:paraId="634AB4B3" w14:textId="77777777" w:rsidR="00E9259C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                                   (n+1)H</w:t>
            </w:r>
            <w:r w:rsidRPr="00000E12">
              <w:rPr>
                <w:rFonts w:cs="Times New Roman"/>
                <w:color w:val="000000"/>
                <w:szCs w:val="28"/>
                <w:vertAlign w:val="subscript"/>
                <w:lang w:val="pt-BR"/>
              </w:rPr>
              <w:t>2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>O + Q</w:t>
            </w:r>
          </w:p>
          <w:p w14:paraId="2FF0E9B1" w14:textId="486FB239" w:rsidR="00573C10" w:rsidRPr="00000E12" w:rsidRDefault="00E9259C" w:rsidP="00000E12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>* Thiếu oxi, phản ứng OXH không hoàn toàn tạo ra nhiều sản phẩm khác như C, CO, axit hữ</w:t>
            </w:r>
            <w:r w:rsidR="00D44BE3" w:rsidRPr="00000E12">
              <w:rPr>
                <w:rFonts w:cs="Times New Roman"/>
                <w:color w:val="000000"/>
                <w:szCs w:val="28"/>
                <w:lang w:val="pt-BR"/>
              </w:rPr>
              <w:t>u cơ..</w:t>
            </w:r>
          </w:p>
        </w:tc>
      </w:tr>
    </w:tbl>
    <w:p w14:paraId="1948E973" w14:textId="77777777" w:rsidR="00641A15" w:rsidRPr="00000E12" w:rsidRDefault="00641A15" w:rsidP="00000E12">
      <w:pPr>
        <w:spacing w:after="0" w:line="240" w:lineRule="auto"/>
        <w:rPr>
          <w:rFonts w:cs="Times New Roman"/>
          <w:b/>
          <w:color w:val="000000"/>
          <w:szCs w:val="28"/>
          <w:lang w:val="en-US"/>
        </w:rPr>
      </w:pPr>
      <w:r w:rsidRPr="00000E12">
        <w:rPr>
          <w:rFonts w:cs="Times New Roman"/>
          <w:b/>
          <w:color w:val="C00000"/>
          <w:szCs w:val="28"/>
          <w:lang w:val="sv-SE"/>
        </w:rPr>
        <w:lastRenderedPageBreak/>
        <w:t>C. HOẠT ĐỘNG LUYỆN TẬP</w:t>
      </w:r>
      <w:r w:rsidRPr="00000E12">
        <w:rPr>
          <w:rFonts w:cs="Times New Roman"/>
          <w:b/>
          <w:color w:val="000000"/>
          <w:szCs w:val="28"/>
        </w:rPr>
        <w:t xml:space="preserve"> </w:t>
      </w:r>
    </w:p>
    <w:p w14:paraId="03240C9A" w14:textId="6EFBAD85" w:rsidR="00641A15" w:rsidRPr="00000E12" w:rsidRDefault="00641A15" w:rsidP="00000E12">
      <w:pPr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color w:val="000000"/>
          <w:szCs w:val="28"/>
          <w:lang w:val="en-US"/>
        </w:rPr>
        <w:t>a.</w:t>
      </w:r>
      <w:r w:rsidRPr="00000E12">
        <w:rPr>
          <w:rFonts w:cs="Times New Roman"/>
          <w:b/>
          <w:color w:val="000000"/>
          <w:szCs w:val="28"/>
        </w:rPr>
        <w:t>Mục tiêu:</w:t>
      </w:r>
      <w:r w:rsidRPr="00000E12">
        <w:rPr>
          <w:rFonts w:cs="Times New Roman"/>
          <w:color w:val="000000"/>
          <w:szCs w:val="28"/>
        </w:rPr>
        <w:t xml:space="preserve"> Luyện tập củng cố nội dung bài học</w:t>
      </w:r>
    </w:p>
    <w:p w14:paraId="19041723" w14:textId="77777777" w:rsidR="00641A15" w:rsidRPr="00000E12" w:rsidRDefault="00641A15" w:rsidP="00000E12">
      <w:pPr>
        <w:widowControl w:val="0"/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bCs/>
          <w:iCs/>
          <w:color w:val="000000"/>
          <w:szCs w:val="28"/>
        </w:rPr>
        <w:t xml:space="preserve">b. Nội dung: </w:t>
      </w:r>
      <w:r w:rsidRPr="00000E12">
        <w:rPr>
          <w:rFonts w:cs="Times New Roman"/>
          <w:bCs/>
          <w:iCs/>
          <w:color w:val="000000"/>
          <w:szCs w:val="28"/>
        </w:rPr>
        <w:t>Giáo viên cho hs làm bài tập luyện tập.</w:t>
      </w:r>
    </w:p>
    <w:p w14:paraId="4CF84D1E" w14:textId="77777777" w:rsidR="00641A15" w:rsidRPr="00000E12" w:rsidRDefault="00641A15" w:rsidP="00000E12">
      <w:pPr>
        <w:widowControl w:val="0"/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c. Sản phẩm: </w:t>
      </w:r>
      <w:r w:rsidRPr="00000E12">
        <w:rPr>
          <w:rFonts w:cs="Times New Roman"/>
          <w:bCs/>
          <w:iCs/>
          <w:color w:val="000000"/>
          <w:szCs w:val="28"/>
        </w:rPr>
        <w:t>Học sinh  làm bài tập của giáo viên giao cho</w:t>
      </w:r>
    </w:p>
    <w:p w14:paraId="19844A53" w14:textId="7DC011B4" w:rsidR="00641A15" w:rsidRPr="00000E12" w:rsidRDefault="00641A15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en-US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d. Tổ chức thực hiện: </w:t>
      </w:r>
    </w:p>
    <w:tbl>
      <w:tblPr>
        <w:tblStyle w:val="TableGrid"/>
        <w:tblW w:w="10458" w:type="dxa"/>
        <w:tblLayout w:type="fixed"/>
        <w:tblLook w:val="04A0" w:firstRow="1" w:lastRow="0" w:firstColumn="1" w:lastColumn="0" w:noHBand="0" w:noVBand="1"/>
      </w:tblPr>
      <w:tblGrid>
        <w:gridCol w:w="2898"/>
        <w:gridCol w:w="7560"/>
      </w:tblGrid>
      <w:tr w:rsidR="00641A15" w:rsidRPr="00000E12" w14:paraId="24A1773F" w14:textId="77777777" w:rsidTr="00641A15">
        <w:trPr>
          <w:trHeight w:val="444"/>
        </w:trPr>
        <w:tc>
          <w:tcPr>
            <w:tcW w:w="2898" w:type="dxa"/>
          </w:tcPr>
          <w:p w14:paraId="1B1F34FD" w14:textId="77777777" w:rsidR="00641A15" w:rsidRPr="00000E12" w:rsidRDefault="00641A15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7560" w:type="dxa"/>
          </w:tcPr>
          <w:p w14:paraId="17409BB0" w14:textId="77777777" w:rsidR="00641A15" w:rsidRPr="00000E12" w:rsidRDefault="00641A15" w:rsidP="00000E12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641A15" w:rsidRPr="00000E12" w14:paraId="5A91BEB9" w14:textId="77777777" w:rsidTr="00641A15">
        <w:trPr>
          <w:trHeight w:val="444"/>
        </w:trPr>
        <w:tc>
          <w:tcPr>
            <w:tcW w:w="2898" w:type="dxa"/>
          </w:tcPr>
          <w:p w14:paraId="38229121" w14:textId="244EA4E3" w:rsidR="00641A15" w:rsidRPr="00000E12" w:rsidRDefault="00641A15" w:rsidP="00000E12">
            <w:pPr>
              <w:spacing w:after="0" w:line="240" w:lineRule="auto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</w:rPr>
              <w:t>Giáo viên tổ chức, học sinh lắng nghe, làm bài.</w:t>
            </w:r>
          </w:p>
        </w:tc>
        <w:tc>
          <w:tcPr>
            <w:tcW w:w="7560" w:type="dxa"/>
          </w:tcPr>
          <w:p w14:paraId="7C0A1E95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b/>
                <w:color w:val="000000"/>
                <w:w w:val="95"/>
                <w:szCs w:val="28"/>
              </w:rPr>
              <w:t>Bài 1.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 xml:space="preserve"> Hiđrocacbon no là </w:t>
            </w:r>
          </w:p>
          <w:p w14:paraId="2B443CCE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A. những hợp chất hữu cơ gồm hai nguyên tố cacbon và hiđro.</w:t>
            </w:r>
          </w:p>
          <w:p w14:paraId="73DD7C48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B. những hiđrocacbon không tham gia phản ứng cộng.</w:t>
            </w:r>
          </w:p>
          <w:p w14:paraId="12F5C102" w14:textId="4C02779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C. những hiđrocacbon tham gia phản ứng thế.</w:t>
            </w:r>
          </w:p>
          <w:p w14:paraId="78FA1DF3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FF0000"/>
                <w:w w:val="95"/>
                <w:szCs w:val="28"/>
              </w:rPr>
            </w:pPr>
            <w:r w:rsidRPr="00000E12">
              <w:rPr>
                <w:rFonts w:cs="Times New Roman"/>
                <w:color w:val="FF0000"/>
                <w:w w:val="95"/>
                <w:szCs w:val="28"/>
              </w:rPr>
              <w:t>D. những hiđrocacbon chỉ gồm các liên kết đơn trong phân tử.</w:t>
            </w:r>
          </w:p>
          <w:p w14:paraId="2E5BE445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b/>
                <w:color w:val="000000"/>
                <w:w w:val="95"/>
                <w:szCs w:val="28"/>
              </w:rPr>
              <w:t>Bài 2.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 xml:space="preserve"> Theo chiều tăng số nguyên tử cacbon trong phân tử, phần trăm khối lượng cacbon trong phân tử ankan </w:t>
            </w:r>
          </w:p>
          <w:p w14:paraId="1651019D" w14:textId="15B2A9DC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 xml:space="preserve">A.  không đổi.                       B. giảm dần.          </w:t>
            </w:r>
          </w:p>
          <w:p w14:paraId="3CB78FA5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FF0000"/>
                <w:w w:val="95"/>
                <w:szCs w:val="28"/>
              </w:rPr>
              <w:lastRenderedPageBreak/>
              <w:t xml:space="preserve">C.  tăng dần.                         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D. biến đổi không theo quy luật.</w:t>
            </w:r>
          </w:p>
          <w:p w14:paraId="690E7BD7" w14:textId="022B13C6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b/>
                <w:color w:val="000000"/>
                <w:w w:val="95"/>
                <w:szCs w:val="28"/>
              </w:rPr>
              <w:t>Bài 3.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 xml:space="preserve"> Ankan X mạch không nhánh là chất lỏng ở điều kiện thường ; X có tỉ khối hơi đối với không khí nhỏ hơn 2,6. CTPT của X là :</w:t>
            </w:r>
          </w:p>
          <w:p w14:paraId="6BB1CB35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  <w:vertAlign w:val="subscript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A. C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4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10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FF0000"/>
                <w:w w:val="95"/>
                <w:szCs w:val="28"/>
              </w:rPr>
              <w:t>B.  C</w:t>
            </w:r>
            <w:r w:rsidRPr="00000E12">
              <w:rPr>
                <w:rFonts w:cs="Times New Roman"/>
                <w:color w:val="FF0000"/>
                <w:w w:val="95"/>
                <w:szCs w:val="28"/>
                <w:vertAlign w:val="subscript"/>
              </w:rPr>
              <w:t>5</w:t>
            </w:r>
            <w:r w:rsidRPr="00000E12">
              <w:rPr>
                <w:rFonts w:cs="Times New Roman"/>
                <w:color w:val="FF0000"/>
                <w:w w:val="95"/>
                <w:szCs w:val="28"/>
              </w:rPr>
              <w:t>H</w:t>
            </w:r>
            <w:r w:rsidRPr="00000E12">
              <w:rPr>
                <w:rFonts w:cs="Times New Roman"/>
                <w:color w:val="FF0000"/>
                <w:w w:val="95"/>
                <w:szCs w:val="28"/>
                <w:vertAlign w:val="subscript"/>
              </w:rPr>
              <w:t>12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  <w:t>C. C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6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14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  <w:t>D. C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7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H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16</w:t>
            </w:r>
          </w:p>
          <w:p w14:paraId="1ECDA3DF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b/>
                <w:color w:val="000000"/>
                <w:w w:val="95"/>
                <w:szCs w:val="28"/>
              </w:rPr>
              <w:t xml:space="preserve">Bài 4. 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 xml:space="preserve">Ankan tương đối trơ về mặt hoá học : ở nhiệt độ thường không tham gia phản ứng với dung dịch axit, dd kiềm và các chất oxi hóa mạnh vì lí do nào sau đây ? </w:t>
            </w:r>
          </w:p>
          <w:p w14:paraId="52145FFA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A. Ankan có nhiều nguyên tử H trong phân tử.</w:t>
            </w:r>
          </w:p>
          <w:p w14:paraId="72B2DBF9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  <w:lang w:val="pt-BR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  <w:lang w:val="pt-BR"/>
              </w:rPr>
              <w:t>B. Ankan có hàm lượng C cao.</w:t>
            </w:r>
          </w:p>
          <w:p w14:paraId="52ADDDB6" w14:textId="49A244E8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FF0000"/>
                <w:w w:val="95"/>
                <w:szCs w:val="28"/>
                <w:lang w:val="pt-BR"/>
              </w:rPr>
            </w:pPr>
            <w:r w:rsidRPr="00000E12">
              <w:rPr>
                <w:rFonts w:cs="Times New Roman"/>
                <w:color w:val="FF0000"/>
                <w:w w:val="95"/>
                <w:szCs w:val="28"/>
                <w:lang w:val="pt-BR"/>
              </w:rPr>
              <w:t xml:space="preserve">C. Ankan  chỉ chứa liên kết </w:t>
            </w:r>
            <w:r w:rsidRPr="00000E12">
              <w:rPr>
                <w:rFonts w:cs="Times New Roman"/>
                <w:color w:val="FF0000"/>
                <w:w w:val="95"/>
                <w:szCs w:val="28"/>
                <w:lang w:val="pt-BR"/>
              </w:rPr>
              <w:sym w:font="Symbol" w:char="F073"/>
            </w:r>
            <w:r w:rsidRPr="00000E12">
              <w:rPr>
                <w:rFonts w:cs="Times New Roman"/>
                <w:color w:val="FF0000"/>
                <w:w w:val="95"/>
                <w:szCs w:val="28"/>
                <w:lang w:val="pt-BR"/>
              </w:rPr>
              <w:t xml:space="preserve"> trong phân tử.</w:t>
            </w:r>
          </w:p>
          <w:p w14:paraId="731F6B80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  <w:lang w:val="de-DE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>D. Ankan khá hoạt động hoá học.</w:t>
            </w:r>
          </w:p>
          <w:p w14:paraId="176C0C48" w14:textId="3B90593F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jc w:val="both"/>
              <w:rPr>
                <w:rFonts w:cs="Times New Roman"/>
                <w:color w:val="000000"/>
                <w:w w:val="95"/>
                <w:szCs w:val="28"/>
                <w:lang w:val="de-DE"/>
              </w:rPr>
            </w:pPr>
            <w:r w:rsidRPr="00000E12">
              <w:rPr>
                <w:rFonts w:cs="Times New Roman"/>
                <w:b/>
                <w:color w:val="000000"/>
                <w:w w:val="95"/>
                <w:szCs w:val="28"/>
                <w:lang w:val="de-DE"/>
              </w:rPr>
              <w:t xml:space="preserve">Bài 5. 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Lấy hỗn 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hợp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CH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  <w:lang w:val="de-DE"/>
              </w:rPr>
              <w:t>4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và Cl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  <w:lang w:val="de-DE"/>
              </w:rPr>
              <w:t>2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theo tỉ lệ</w:t>
            </w:r>
            <w:r w:rsidR="00613D81"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mol 1:3 có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ánh sáng khuếch tán, ta đượ</w:t>
            </w:r>
            <w:r w:rsidR="00613D81"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>c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sản phẩm </w:t>
            </w:r>
            <w:r w:rsidR="00613D81"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>chính là</w:t>
            </w:r>
            <w:r w:rsidRPr="00000E12">
              <w:rPr>
                <w:rFonts w:cs="Times New Roman"/>
                <w:color w:val="000000"/>
                <w:w w:val="95"/>
                <w:szCs w:val="28"/>
                <w:lang w:val="de-DE"/>
              </w:rPr>
              <w:t xml:space="preserve"> :</w:t>
            </w:r>
          </w:p>
          <w:p w14:paraId="43827768" w14:textId="77777777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FF0000"/>
                <w:w w:val="95"/>
                <w:szCs w:val="28"/>
                <w:lang w:val="en-US"/>
              </w:rPr>
            </w:pPr>
            <w:r w:rsidRPr="00000E12">
              <w:rPr>
                <w:rFonts w:cs="Times New Roman"/>
                <w:color w:val="FF0000"/>
                <w:w w:val="95"/>
                <w:szCs w:val="28"/>
              </w:rPr>
              <w:t>A. CH</w:t>
            </w:r>
            <w:r w:rsidRPr="00000E12">
              <w:rPr>
                <w:rFonts w:cs="Times New Roman"/>
                <w:color w:val="FF0000"/>
                <w:w w:val="95"/>
                <w:szCs w:val="28"/>
                <w:vertAlign w:val="subscript"/>
              </w:rPr>
              <w:t>3</w:t>
            </w:r>
            <w:r w:rsidRPr="00000E12">
              <w:rPr>
                <w:rFonts w:cs="Times New Roman"/>
                <w:color w:val="FF0000"/>
                <w:w w:val="95"/>
                <w:szCs w:val="28"/>
              </w:rPr>
              <w:t>Cl + HCl.</w:t>
            </w:r>
            <w:r w:rsidRPr="00000E12">
              <w:rPr>
                <w:rFonts w:cs="Times New Roman"/>
                <w:color w:val="FF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FF0000"/>
                <w:w w:val="95"/>
                <w:szCs w:val="28"/>
              </w:rPr>
              <w:tab/>
            </w:r>
          </w:p>
          <w:p w14:paraId="271FE686" w14:textId="7F2BAB98" w:rsidR="00641A15" w:rsidRPr="00000E12" w:rsidRDefault="00641A15" w:rsidP="00000E12">
            <w:pPr>
              <w:tabs>
                <w:tab w:val="left" w:pos="425"/>
              </w:tabs>
              <w:spacing w:after="0" w:line="240" w:lineRule="auto"/>
              <w:ind w:firstLine="567"/>
              <w:jc w:val="both"/>
              <w:rPr>
                <w:rFonts w:cs="Times New Roman"/>
                <w:color w:val="000000"/>
                <w:w w:val="95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</w:rPr>
              <w:t>B. C + HCl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</w:p>
          <w:p w14:paraId="70BBBF96" w14:textId="7D05BFED" w:rsidR="00641A15" w:rsidRPr="00000E12" w:rsidRDefault="00641A15" w:rsidP="00000E12">
            <w:pPr>
              <w:spacing w:after="0" w:line="240" w:lineRule="auto"/>
              <w:rPr>
                <w:rFonts w:cs="Times New Roman"/>
                <w:color w:val="000000"/>
                <w:w w:val="95"/>
                <w:szCs w:val="28"/>
                <w:lang w:val="en-US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  <w:lang w:val="en-US"/>
              </w:rPr>
              <w:t xml:space="preserve">        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C. CCl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4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+HCl.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ab/>
            </w:r>
          </w:p>
          <w:p w14:paraId="21266F8A" w14:textId="662A8599" w:rsidR="00641A15" w:rsidRPr="00000E12" w:rsidRDefault="00641A15" w:rsidP="00000E12">
            <w:pPr>
              <w:spacing w:after="0" w:line="240" w:lineRule="auto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000E12">
              <w:rPr>
                <w:rFonts w:cs="Times New Roman"/>
                <w:color w:val="000000"/>
                <w:w w:val="95"/>
                <w:szCs w:val="28"/>
                <w:lang w:val="en-US"/>
              </w:rPr>
              <w:t xml:space="preserve">        </w:t>
            </w:r>
            <w:r w:rsidR="00613D81" w:rsidRPr="00000E12">
              <w:rPr>
                <w:rFonts w:cs="Times New Roman"/>
                <w:color w:val="000000"/>
                <w:w w:val="95"/>
                <w:szCs w:val="28"/>
              </w:rPr>
              <w:t xml:space="preserve">D. 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CH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Cl</w:t>
            </w:r>
            <w:r w:rsidRPr="00000E12">
              <w:rPr>
                <w:rFonts w:cs="Times New Roman"/>
                <w:color w:val="000000"/>
                <w:w w:val="95"/>
                <w:szCs w:val="28"/>
                <w:vertAlign w:val="subscript"/>
              </w:rPr>
              <w:t>2</w:t>
            </w:r>
            <w:r w:rsidRPr="00000E12">
              <w:rPr>
                <w:rFonts w:cs="Times New Roman"/>
                <w:color w:val="000000"/>
                <w:w w:val="95"/>
                <w:szCs w:val="28"/>
              </w:rPr>
              <w:t>+ HCl</w:t>
            </w:r>
          </w:p>
        </w:tc>
      </w:tr>
    </w:tbl>
    <w:p w14:paraId="492B2861" w14:textId="0BF63806" w:rsidR="00952B79" w:rsidRPr="00000E12" w:rsidRDefault="00952B79" w:rsidP="00000E12">
      <w:pPr>
        <w:spacing w:after="0" w:line="240" w:lineRule="auto"/>
        <w:jc w:val="both"/>
        <w:rPr>
          <w:rFonts w:cs="Times New Roman"/>
          <w:b/>
          <w:color w:val="C00000"/>
          <w:szCs w:val="28"/>
          <w:lang w:val="sv-SE"/>
        </w:rPr>
      </w:pPr>
      <w:r w:rsidRPr="00000E12">
        <w:rPr>
          <w:rFonts w:cs="Times New Roman"/>
          <w:b/>
          <w:color w:val="C00000"/>
          <w:szCs w:val="28"/>
          <w:lang w:val="sv-SE"/>
        </w:rPr>
        <w:lastRenderedPageBreak/>
        <w:t>D. HOẠT ĐỘNG VẬN DỤNG, TÌM TÒI</w:t>
      </w:r>
    </w:p>
    <w:p w14:paraId="097C1CCC" w14:textId="77777777" w:rsidR="00641A15" w:rsidRPr="00000E12" w:rsidRDefault="00641A15" w:rsidP="00000E12">
      <w:pPr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color w:val="000000"/>
          <w:szCs w:val="28"/>
          <w:lang w:val="en-US"/>
        </w:rPr>
        <w:t>a.</w:t>
      </w:r>
      <w:r w:rsidRPr="00000E12">
        <w:rPr>
          <w:rFonts w:cs="Times New Roman"/>
          <w:b/>
          <w:color w:val="000000"/>
          <w:szCs w:val="28"/>
        </w:rPr>
        <w:t>Mục tiêu:</w:t>
      </w:r>
      <w:r w:rsidRPr="00000E12">
        <w:rPr>
          <w:rFonts w:cs="Times New Roman"/>
          <w:color w:val="000000"/>
          <w:szCs w:val="28"/>
        </w:rPr>
        <w:t xml:space="preserve"> Vận dụng làm bài tập </w:t>
      </w:r>
    </w:p>
    <w:p w14:paraId="796968BE" w14:textId="77777777" w:rsidR="00641A15" w:rsidRPr="00000E12" w:rsidRDefault="00641A15" w:rsidP="00000E12">
      <w:pPr>
        <w:widowControl w:val="0"/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bCs/>
          <w:iCs/>
          <w:color w:val="000000"/>
          <w:szCs w:val="28"/>
        </w:rPr>
        <w:t xml:space="preserve">b. Nội dung: </w:t>
      </w:r>
      <w:r w:rsidRPr="00000E12">
        <w:rPr>
          <w:rFonts w:cs="Times New Roman"/>
          <w:bCs/>
          <w:iCs/>
          <w:color w:val="000000"/>
          <w:szCs w:val="28"/>
        </w:rPr>
        <w:t>Giáo viên cho hs làm bài tập vận dụng</w:t>
      </w:r>
    </w:p>
    <w:p w14:paraId="5BE4286C" w14:textId="77777777" w:rsidR="00641A15" w:rsidRPr="00000E12" w:rsidRDefault="00641A15" w:rsidP="00000E12">
      <w:pPr>
        <w:widowControl w:val="0"/>
        <w:spacing w:after="0" w:line="240" w:lineRule="auto"/>
        <w:rPr>
          <w:rFonts w:cs="Times New Roman"/>
          <w:color w:val="000000"/>
          <w:szCs w:val="28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c. Sản phẩm: </w:t>
      </w:r>
      <w:r w:rsidRPr="00000E12">
        <w:rPr>
          <w:rFonts w:cs="Times New Roman"/>
          <w:bCs/>
          <w:iCs/>
          <w:color w:val="000000"/>
          <w:szCs w:val="28"/>
        </w:rPr>
        <w:t>Học sinh  làm bài tập của giáo viên giao cho</w:t>
      </w:r>
    </w:p>
    <w:p w14:paraId="75423F1C" w14:textId="5AEFAA8C" w:rsidR="00641A15" w:rsidRPr="00000E12" w:rsidRDefault="00641A15" w:rsidP="00000E12">
      <w:pPr>
        <w:spacing w:after="0" w:line="240" w:lineRule="auto"/>
        <w:jc w:val="both"/>
        <w:rPr>
          <w:rFonts w:cs="Times New Roman"/>
          <w:b/>
          <w:color w:val="C00000"/>
          <w:szCs w:val="28"/>
          <w:lang w:val="sv-SE"/>
        </w:rPr>
      </w:pPr>
      <w:r w:rsidRPr="00000E12">
        <w:rPr>
          <w:rFonts w:cs="Times New Roman"/>
          <w:b/>
          <w:color w:val="000000"/>
          <w:szCs w:val="28"/>
          <w:lang w:val="nl-NL"/>
        </w:rPr>
        <w:t xml:space="preserve">d. Tổ chức thực hiện: </w:t>
      </w:r>
      <w:r w:rsidRPr="00000E12">
        <w:rPr>
          <w:rFonts w:cs="Times New Roman"/>
          <w:color w:val="000000"/>
          <w:szCs w:val="28"/>
        </w:rPr>
        <w:t>Giáo viên tổ chức, học sinh lắng nghe, làm bài.</w:t>
      </w:r>
    </w:p>
    <w:tbl>
      <w:tblPr>
        <w:tblW w:w="104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75"/>
      </w:tblGrid>
      <w:tr w:rsidR="00641A15" w:rsidRPr="00000E12" w14:paraId="286EB279" w14:textId="77777777" w:rsidTr="00641A15">
        <w:tc>
          <w:tcPr>
            <w:tcW w:w="10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72A9D" w14:textId="77777777" w:rsidR="00000E12" w:rsidRDefault="00641A15" w:rsidP="00000E12">
            <w:pPr>
              <w:spacing w:after="0" w:line="240" w:lineRule="auto"/>
              <w:rPr>
                <w:b/>
                <w:color w:val="000000"/>
                <w:lang w:val="nl-NL"/>
              </w:rPr>
            </w:pPr>
            <w:r w:rsidRPr="00000E12">
              <w:rPr>
                <w:rFonts w:cs="Times New Roman"/>
                <w:color w:val="000000"/>
                <w:szCs w:val="28"/>
                <w:lang w:val="pt-BR"/>
              </w:rPr>
              <w:t>tổ chức hoạt động nhóm. Có thể chia lớ</w:t>
            </w:r>
            <w:r w:rsidR="00000E12">
              <w:rPr>
                <w:rFonts w:cs="Times New Roman"/>
                <w:color w:val="000000"/>
                <w:szCs w:val="28"/>
                <w:lang w:val="pt-BR"/>
              </w:rPr>
              <w:t xml:space="preserve">p thành 3 nhóm, các nhóm </w:t>
            </w:r>
            <w:r w:rsidRPr="00000E12">
              <w:rPr>
                <w:rFonts w:cs="Times New Roman"/>
                <w:color w:val="000000"/>
                <w:szCs w:val="28"/>
                <w:lang w:val="pt-BR"/>
              </w:rPr>
              <w:t xml:space="preserve">chuẩn bị  nội dung : </w:t>
            </w:r>
            <w:r w:rsidR="00000E12" w:rsidRPr="00827410">
              <w:rPr>
                <w:b/>
                <w:color w:val="000000"/>
                <w:lang w:val="nl-NL"/>
              </w:rPr>
              <w:t>Nguồn alkane trong tự nhiên - điều chế alkane trong công nghiệp</w:t>
            </w:r>
            <w:r w:rsidR="00000E12">
              <w:rPr>
                <w:b/>
                <w:color w:val="000000"/>
                <w:lang w:val="nl-NL"/>
              </w:rPr>
              <w:t xml:space="preserve">; </w:t>
            </w:r>
          </w:p>
          <w:p w14:paraId="65CED29B" w14:textId="55FAAC50" w:rsidR="00000E12" w:rsidRPr="00000E12" w:rsidRDefault="00000E12" w:rsidP="00000E12">
            <w:pPr>
              <w:spacing w:after="0" w:line="240" w:lineRule="auto"/>
              <w:rPr>
                <w:b/>
                <w:color w:val="000000"/>
                <w:lang w:val="nl-NL"/>
              </w:rPr>
            </w:pPr>
            <w:r>
              <w:rPr>
                <w:rFonts w:eastAsia="Times New Roman"/>
                <w:b/>
                <w:color w:val="000000"/>
                <w:lang w:val="en-US" w:eastAsia="vi-VN"/>
              </w:rPr>
              <w:t>Ứng dụng của a</w:t>
            </w:r>
            <w:r w:rsidRPr="005504B1">
              <w:rPr>
                <w:rFonts w:eastAsia="Times New Roman"/>
                <w:color w:val="000000"/>
                <w:lang w:val="en-US" w:eastAsia="vi-VN"/>
              </w:rPr>
              <w:t>lkane</w:t>
            </w:r>
            <w:r>
              <w:rPr>
                <w:rFonts w:eastAsia="Times New Roman"/>
                <w:color w:val="000000"/>
                <w:lang w:val="en-US" w:eastAsia="vi-VN"/>
              </w:rPr>
              <w:t>;</w:t>
            </w:r>
          </w:p>
          <w:p w14:paraId="6321F2DB" w14:textId="68398394" w:rsidR="00641A15" w:rsidRPr="00000E12" w:rsidRDefault="00000E12" w:rsidP="00000E12">
            <w:pPr>
              <w:spacing w:after="0" w:line="240" w:lineRule="auto"/>
              <w:jc w:val="both"/>
              <w:rPr>
                <w:b/>
                <w:color w:val="000000"/>
                <w:lang w:val="en-US"/>
              </w:rPr>
            </w:pPr>
            <w:r w:rsidRPr="00CE56E5">
              <w:rPr>
                <w:b/>
                <w:color w:val="000000"/>
              </w:rPr>
              <w:t xml:space="preserve">Nhiên liệu và môi trường </w:t>
            </w:r>
          </w:p>
        </w:tc>
      </w:tr>
    </w:tbl>
    <w:p w14:paraId="3605DA26" w14:textId="77777777" w:rsidR="00641A15" w:rsidRPr="00000E12" w:rsidRDefault="00641A15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pt-BR"/>
        </w:rPr>
      </w:pPr>
    </w:p>
    <w:p w14:paraId="198EB927" w14:textId="77777777" w:rsidR="00641A15" w:rsidRPr="00000E12" w:rsidRDefault="00641A15" w:rsidP="00000E12">
      <w:pPr>
        <w:spacing w:after="0" w:line="240" w:lineRule="auto"/>
        <w:jc w:val="both"/>
        <w:rPr>
          <w:rFonts w:cs="Times New Roman"/>
          <w:color w:val="000000"/>
          <w:szCs w:val="28"/>
          <w:lang w:val="pt-BR"/>
        </w:rPr>
      </w:pPr>
    </w:p>
    <w:sectPr w:rsidR="00641A15" w:rsidRPr="00000E12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548FF8" w14:textId="77777777" w:rsidR="0082135C" w:rsidRDefault="0082135C" w:rsidP="00F06581">
      <w:pPr>
        <w:spacing w:after="0" w:line="240" w:lineRule="auto"/>
      </w:pPr>
      <w:r>
        <w:separator/>
      </w:r>
    </w:p>
  </w:endnote>
  <w:endnote w:type="continuationSeparator" w:id="0">
    <w:p w14:paraId="099AE780" w14:textId="77777777" w:rsidR="0082135C" w:rsidRDefault="0082135C" w:rsidP="00F065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VNI Times"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C9F77B" w14:textId="77777777" w:rsidR="0082135C" w:rsidRDefault="0082135C" w:rsidP="00F06581">
      <w:pPr>
        <w:spacing w:after="0" w:line="240" w:lineRule="auto"/>
      </w:pPr>
      <w:r>
        <w:separator/>
      </w:r>
    </w:p>
  </w:footnote>
  <w:footnote w:type="continuationSeparator" w:id="0">
    <w:p w14:paraId="6E93DE5E" w14:textId="77777777" w:rsidR="0082135C" w:rsidRDefault="0082135C" w:rsidP="00F065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A3C5F1" w14:textId="03629649" w:rsidR="00F06581" w:rsidRPr="00F06581" w:rsidRDefault="00F06581">
    <w:pPr>
      <w:pStyle w:val="Header"/>
      <w:rPr>
        <w:b/>
        <w:bCs/>
        <w:lang w:val="en-US"/>
      </w:rPr>
    </w:pPr>
    <w:r w:rsidRPr="00F06581">
      <w:rPr>
        <w:b/>
        <w:bCs/>
        <w:lang w:val="en-US"/>
      </w:rPr>
      <w:t>KHBD MÔN HÓA HỌC 11</w:t>
    </w:r>
    <w:r w:rsidR="00510123">
      <w:rPr>
        <w:b/>
        <w:bCs/>
        <w:lang w:val="en-US"/>
      </w:rPr>
      <w:t xml:space="preserve"> – CÁNH DIỀ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257D3"/>
    <w:multiLevelType w:val="multilevel"/>
    <w:tmpl w:val="028257D3"/>
    <w:lvl w:ilvl="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1">
      <w:numFmt w:val="bullet"/>
      <w:lvlText w:val="•"/>
      <w:lvlJc w:val="left"/>
      <w:pPr>
        <w:ind w:left="1131" w:hanging="212"/>
      </w:pPr>
    </w:lvl>
    <w:lvl w:ilvl="2">
      <w:numFmt w:val="bullet"/>
      <w:lvlText w:val="•"/>
      <w:lvlJc w:val="left"/>
      <w:pPr>
        <w:ind w:left="2162" w:hanging="212"/>
      </w:pPr>
    </w:lvl>
    <w:lvl w:ilvl="3">
      <w:numFmt w:val="bullet"/>
      <w:lvlText w:val="•"/>
      <w:lvlJc w:val="left"/>
      <w:pPr>
        <w:ind w:left="3193" w:hanging="212"/>
      </w:pPr>
    </w:lvl>
    <w:lvl w:ilvl="4">
      <w:numFmt w:val="bullet"/>
      <w:lvlText w:val="•"/>
      <w:lvlJc w:val="left"/>
      <w:pPr>
        <w:ind w:left="4224" w:hanging="212"/>
      </w:pPr>
    </w:lvl>
    <w:lvl w:ilvl="5">
      <w:numFmt w:val="bullet"/>
      <w:lvlText w:val="•"/>
      <w:lvlJc w:val="left"/>
      <w:pPr>
        <w:ind w:left="5255" w:hanging="212"/>
      </w:pPr>
    </w:lvl>
    <w:lvl w:ilvl="6">
      <w:numFmt w:val="bullet"/>
      <w:lvlText w:val="•"/>
      <w:lvlJc w:val="left"/>
      <w:pPr>
        <w:ind w:left="6286" w:hanging="212"/>
      </w:pPr>
    </w:lvl>
    <w:lvl w:ilvl="7">
      <w:numFmt w:val="bullet"/>
      <w:lvlText w:val="•"/>
      <w:lvlJc w:val="left"/>
      <w:pPr>
        <w:ind w:left="7317" w:hanging="212"/>
      </w:pPr>
    </w:lvl>
    <w:lvl w:ilvl="8">
      <w:numFmt w:val="bullet"/>
      <w:lvlText w:val="•"/>
      <w:lvlJc w:val="left"/>
      <w:pPr>
        <w:ind w:left="8348" w:hanging="212"/>
      </w:pPr>
    </w:lvl>
  </w:abstractNum>
  <w:abstractNum w:abstractNumId="1">
    <w:nsid w:val="06452E48"/>
    <w:multiLevelType w:val="hybridMultilevel"/>
    <w:tmpl w:val="A3B292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1F0941"/>
    <w:multiLevelType w:val="hybridMultilevel"/>
    <w:tmpl w:val="AA340440"/>
    <w:lvl w:ilvl="0" w:tplc="0F08093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1A74FD"/>
    <w:multiLevelType w:val="hybridMultilevel"/>
    <w:tmpl w:val="20EC5EFE"/>
    <w:lvl w:ilvl="0" w:tplc="03B808E8">
      <w:start w:val="1"/>
      <w:numFmt w:val="bullet"/>
      <w:lvlText w:val="-"/>
      <w:lvlJc w:val="left"/>
      <w:pPr>
        <w:ind w:left="4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4">
    <w:nsid w:val="14610F08"/>
    <w:multiLevelType w:val="hybridMultilevel"/>
    <w:tmpl w:val="DE2A79C8"/>
    <w:lvl w:ilvl="0" w:tplc="ABC06C94">
      <w:start w:val="1"/>
      <w:numFmt w:val="decimal"/>
      <w:lvlText w:val="(%1)"/>
      <w:lvlJc w:val="left"/>
      <w:pPr>
        <w:ind w:left="765" w:hanging="405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7D36C8"/>
    <w:multiLevelType w:val="hybridMultilevel"/>
    <w:tmpl w:val="B4AE2308"/>
    <w:lvl w:ilvl="0" w:tplc="30D24D1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18643C"/>
    <w:multiLevelType w:val="hybridMultilevel"/>
    <w:tmpl w:val="6226A0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F1043F"/>
    <w:multiLevelType w:val="hybridMultilevel"/>
    <w:tmpl w:val="E42AB408"/>
    <w:lvl w:ilvl="0" w:tplc="0FD84A76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AF7798"/>
    <w:multiLevelType w:val="hybridMultilevel"/>
    <w:tmpl w:val="E2382F32"/>
    <w:lvl w:ilvl="0" w:tplc="DF624BF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C1B6D46"/>
    <w:multiLevelType w:val="hybridMultilevel"/>
    <w:tmpl w:val="C1C88B5A"/>
    <w:lvl w:ilvl="0" w:tplc="0C58DCB6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C05290"/>
    <w:multiLevelType w:val="hybridMultilevel"/>
    <w:tmpl w:val="6E3EAC12"/>
    <w:lvl w:ilvl="0" w:tplc="5024D47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0E0613"/>
    <w:multiLevelType w:val="hybridMultilevel"/>
    <w:tmpl w:val="6226A0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285540"/>
    <w:multiLevelType w:val="hybridMultilevel"/>
    <w:tmpl w:val="6DFA891E"/>
    <w:lvl w:ilvl="0" w:tplc="042A0001">
      <w:start w:val="1"/>
      <w:numFmt w:val="bullet"/>
      <w:lvlText w:val=""/>
      <w:lvlJc w:val="left"/>
      <w:pPr>
        <w:ind w:left="63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>
    <w:nsid w:val="56E42A4E"/>
    <w:multiLevelType w:val="hybridMultilevel"/>
    <w:tmpl w:val="6226A0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45461F"/>
    <w:multiLevelType w:val="hybridMultilevel"/>
    <w:tmpl w:val="6226A0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3C3DA6"/>
    <w:multiLevelType w:val="hybridMultilevel"/>
    <w:tmpl w:val="CD7E0454"/>
    <w:lvl w:ilvl="0" w:tplc="62F26E4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B667C37"/>
    <w:multiLevelType w:val="hybridMultilevel"/>
    <w:tmpl w:val="3D2E9BB8"/>
    <w:lvl w:ilvl="0" w:tplc="DFD236EA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7">
    <w:nsid w:val="736E04EA"/>
    <w:multiLevelType w:val="hybridMultilevel"/>
    <w:tmpl w:val="6DD4D8F6"/>
    <w:lvl w:ilvl="0" w:tplc="042A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8">
    <w:nsid w:val="76711B51"/>
    <w:multiLevelType w:val="hybridMultilevel"/>
    <w:tmpl w:val="96A83D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911088"/>
    <w:multiLevelType w:val="multilevel"/>
    <w:tmpl w:val="79911088"/>
    <w:lvl w:ilvl="0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2"/>
  </w:num>
  <w:num w:numId="3">
    <w:abstractNumId w:val="17"/>
  </w:num>
  <w:num w:numId="4">
    <w:abstractNumId w:val="8"/>
  </w:num>
  <w:num w:numId="5">
    <w:abstractNumId w:val="0"/>
  </w:num>
  <w:num w:numId="6">
    <w:abstractNumId w:val="2"/>
  </w:num>
  <w:num w:numId="7">
    <w:abstractNumId w:val="10"/>
  </w:num>
  <w:num w:numId="8">
    <w:abstractNumId w:val="15"/>
  </w:num>
  <w:num w:numId="9">
    <w:abstractNumId w:val="16"/>
  </w:num>
  <w:num w:numId="10">
    <w:abstractNumId w:val="14"/>
  </w:num>
  <w:num w:numId="11">
    <w:abstractNumId w:val="13"/>
  </w:num>
  <w:num w:numId="12">
    <w:abstractNumId w:val="18"/>
  </w:num>
  <w:num w:numId="13">
    <w:abstractNumId w:val="1"/>
  </w:num>
  <w:num w:numId="14">
    <w:abstractNumId w:val="6"/>
  </w:num>
  <w:num w:numId="15">
    <w:abstractNumId w:val="3"/>
  </w:num>
  <w:num w:numId="16">
    <w:abstractNumId w:val="11"/>
  </w:num>
  <w:num w:numId="17">
    <w:abstractNumId w:val="9"/>
  </w:num>
  <w:num w:numId="18">
    <w:abstractNumId w:val="4"/>
  </w:num>
  <w:num w:numId="19">
    <w:abstractNumId w:val="7"/>
  </w:num>
  <w:num w:numId="2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3C10"/>
    <w:rsid w:val="00000E12"/>
    <w:rsid w:val="00030C3F"/>
    <w:rsid w:val="00043BBE"/>
    <w:rsid w:val="00063630"/>
    <w:rsid w:val="000A11CF"/>
    <w:rsid w:val="000B4EA9"/>
    <w:rsid w:val="00133719"/>
    <w:rsid w:val="001339DF"/>
    <w:rsid w:val="00143F2C"/>
    <w:rsid w:val="00154459"/>
    <w:rsid w:val="00191DF2"/>
    <w:rsid w:val="001A395A"/>
    <w:rsid w:val="001E3B31"/>
    <w:rsid w:val="0025291C"/>
    <w:rsid w:val="0028135F"/>
    <w:rsid w:val="00282C3C"/>
    <w:rsid w:val="002A7896"/>
    <w:rsid w:val="002C6853"/>
    <w:rsid w:val="002D703A"/>
    <w:rsid w:val="002F53D2"/>
    <w:rsid w:val="00303F2B"/>
    <w:rsid w:val="00307247"/>
    <w:rsid w:val="00313433"/>
    <w:rsid w:val="00345B6D"/>
    <w:rsid w:val="00380004"/>
    <w:rsid w:val="003C0E32"/>
    <w:rsid w:val="00486D64"/>
    <w:rsid w:val="00510123"/>
    <w:rsid w:val="00573C10"/>
    <w:rsid w:val="00611CA1"/>
    <w:rsid w:val="00613D81"/>
    <w:rsid w:val="00633054"/>
    <w:rsid w:val="00641A15"/>
    <w:rsid w:val="00672C50"/>
    <w:rsid w:val="006A2DE4"/>
    <w:rsid w:val="006C084D"/>
    <w:rsid w:val="006E3455"/>
    <w:rsid w:val="00705996"/>
    <w:rsid w:val="00710248"/>
    <w:rsid w:val="007872E5"/>
    <w:rsid w:val="007B2FDE"/>
    <w:rsid w:val="0082135C"/>
    <w:rsid w:val="00852AA7"/>
    <w:rsid w:val="008F1E6E"/>
    <w:rsid w:val="009236D4"/>
    <w:rsid w:val="009463C3"/>
    <w:rsid w:val="00952B79"/>
    <w:rsid w:val="0095711D"/>
    <w:rsid w:val="00993CC7"/>
    <w:rsid w:val="009A027E"/>
    <w:rsid w:val="009B2740"/>
    <w:rsid w:val="009B64AC"/>
    <w:rsid w:val="00A126B6"/>
    <w:rsid w:val="00A211A7"/>
    <w:rsid w:val="00A3393C"/>
    <w:rsid w:val="00A3396E"/>
    <w:rsid w:val="00A83071"/>
    <w:rsid w:val="00AB3E3A"/>
    <w:rsid w:val="00C36E79"/>
    <w:rsid w:val="00C93BCD"/>
    <w:rsid w:val="00CB1789"/>
    <w:rsid w:val="00CC4255"/>
    <w:rsid w:val="00D0534A"/>
    <w:rsid w:val="00D271EE"/>
    <w:rsid w:val="00D33630"/>
    <w:rsid w:val="00D44BE3"/>
    <w:rsid w:val="00D47865"/>
    <w:rsid w:val="00D51488"/>
    <w:rsid w:val="00D6191A"/>
    <w:rsid w:val="00D77794"/>
    <w:rsid w:val="00DF500B"/>
    <w:rsid w:val="00E207C7"/>
    <w:rsid w:val="00E4082A"/>
    <w:rsid w:val="00E9259C"/>
    <w:rsid w:val="00EA6115"/>
    <w:rsid w:val="00EC3D04"/>
    <w:rsid w:val="00F06581"/>
    <w:rsid w:val="00F27B22"/>
    <w:rsid w:val="00F30FF9"/>
    <w:rsid w:val="00F32C65"/>
    <w:rsid w:val="00F66CF0"/>
    <w:rsid w:val="00FB542C"/>
    <w:rsid w:val="00FC2E91"/>
    <w:rsid w:val="00FE5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2761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3C10"/>
    <w:pPr>
      <w:spacing w:after="200" w:line="276" w:lineRule="auto"/>
    </w:pPr>
    <w:rPr>
      <w:rFonts w:ascii="Times New Roman" w:hAnsi="Times New Roman"/>
      <w:noProof/>
      <w:sz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C10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C10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8000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26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573C10"/>
    <w:pPr>
      <w:numPr>
        <w:numId w:val="1"/>
      </w:numPr>
      <w:spacing w:after="0" w:line="240" w:lineRule="auto"/>
      <w:contextualSpacing/>
    </w:pPr>
    <w:rPr>
      <w:rFonts w:ascii="VNI Times" w:hAnsi="VNI Times" w:cs="Times New Roman"/>
      <w:noProof w:val="0"/>
      <w:szCs w:val="28"/>
      <w:lang w:val="en-US"/>
    </w:rPr>
  </w:style>
  <w:style w:type="table" w:styleId="TableGrid">
    <w:name w:val="Table Grid"/>
    <w:basedOn w:val="TableNormal"/>
    <w:uiPriority w:val="59"/>
    <w:rsid w:val="00573C10"/>
    <w:pPr>
      <w:spacing w:after="0" w:line="240" w:lineRule="auto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27B22"/>
    <w:pPr>
      <w:spacing w:before="100" w:beforeAutospacing="1" w:after="100" w:afterAutospacing="1" w:line="240" w:lineRule="auto"/>
    </w:pPr>
    <w:rPr>
      <w:rFonts w:eastAsia="Times New Roman" w:cs="Times New Roman"/>
      <w:noProof w:val="0"/>
      <w:sz w:val="24"/>
      <w:szCs w:val="24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customStyle="1" w:styleId="TableParagraph">
    <w:name w:val="Table Paragraph"/>
    <w:basedOn w:val="Normal"/>
    <w:uiPriority w:val="1"/>
    <w:qFormat/>
    <w:rsid w:val="00DF500B"/>
    <w:pPr>
      <w:widowControl w:val="0"/>
      <w:autoSpaceDE w:val="0"/>
      <w:autoSpaceDN w:val="0"/>
      <w:spacing w:before="36" w:after="0" w:line="240" w:lineRule="auto"/>
      <w:ind w:left="110"/>
    </w:pPr>
    <w:rPr>
      <w:rFonts w:eastAsia="Times New Roman" w:cs="Times New Roman"/>
      <w:noProof w:val="0"/>
      <w:sz w:val="22"/>
      <w:lang w:val="en-US"/>
    </w:rPr>
  </w:style>
  <w:style w:type="paragraph" w:styleId="BodyText">
    <w:name w:val="Body Text"/>
    <w:basedOn w:val="Normal"/>
    <w:link w:val="BodyTextChar"/>
    <w:rsid w:val="0095711D"/>
    <w:pPr>
      <w:spacing w:after="120" w:line="240" w:lineRule="auto"/>
    </w:pPr>
    <w:rPr>
      <w:rFonts w:eastAsia="Times New Roman" w:cs="Times New Roman"/>
      <w:noProof w:val="0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95711D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Kienthuc">
    <w:name w:val="Kienthuc"/>
    <w:basedOn w:val="Heading3"/>
    <w:link w:val="KienthucChar"/>
    <w:rsid w:val="00380004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noProof w:val="0"/>
      <w:color w:val="auto"/>
      <w:spacing w:val="2"/>
      <w:sz w:val="26"/>
      <w:szCs w:val="26"/>
      <w:lang w:val="x-none" w:eastAsia="zh-CN"/>
    </w:rPr>
  </w:style>
  <w:style w:type="character" w:customStyle="1" w:styleId="KienthucChar">
    <w:name w:val="Kienthuc Char"/>
    <w:link w:val="Kienthuc"/>
    <w:rsid w:val="00380004"/>
    <w:rPr>
      <w:rFonts w:ascii=".VnTime" w:eastAsia="SimSun" w:hAnsi=".VnTime" w:cs="Times New Roman"/>
      <w:b/>
      <w:spacing w:val="2"/>
      <w:sz w:val="26"/>
      <w:szCs w:val="26"/>
      <w:lang w:val="x-none"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80004"/>
    <w:rPr>
      <w:rFonts w:asciiTheme="majorHAnsi" w:eastAsiaTheme="majorEastAsia" w:hAnsiTheme="majorHAnsi" w:cstheme="majorBidi"/>
      <w:b/>
      <w:bCs/>
      <w:noProof/>
      <w:color w:val="4472C4" w:themeColor="accent1"/>
      <w:sz w:val="28"/>
      <w:lang w:val="vi-VN"/>
    </w:rPr>
  </w:style>
  <w:style w:type="character" w:styleId="Hyperlink">
    <w:name w:val="Hyperlink"/>
    <w:semiHidden/>
    <w:unhideWhenUsed/>
    <w:rsid w:val="00641A15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641A15"/>
    <w:rPr>
      <w:rFonts w:ascii="VNI Times" w:hAnsi="VNI Times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3C10"/>
    <w:pPr>
      <w:spacing w:after="200" w:line="276" w:lineRule="auto"/>
    </w:pPr>
    <w:rPr>
      <w:rFonts w:ascii="Times New Roman" w:hAnsi="Times New Roman"/>
      <w:noProof/>
      <w:sz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C10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C10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8000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26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573C10"/>
    <w:pPr>
      <w:numPr>
        <w:numId w:val="1"/>
      </w:numPr>
      <w:spacing w:after="0" w:line="240" w:lineRule="auto"/>
      <w:contextualSpacing/>
    </w:pPr>
    <w:rPr>
      <w:rFonts w:ascii="VNI Times" w:hAnsi="VNI Times" w:cs="Times New Roman"/>
      <w:noProof w:val="0"/>
      <w:szCs w:val="28"/>
      <w:lang w:val="en-US"/>
    </w:rPr>
  </w:style>
  <w:style w:type="table" w:styleId="TableGrid">
    <w:name w:val="Table Grid"/>
    <w:basedOn w:val="TableNormal"/>
    <w:uiPriority w:val="59"/>
    <w:rsid w:val="00573C10"/>
    <w:pPr>
      <w:spacing w:after="0" w:line="240" w:lineRule="auto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27B22"/>
    <w:pPr>
      <w:spacing w:before="100" w:beforeAutospacing="1" w:after="100" w:afterAutospacing="1" w:line="240" w:lineRule="auto"/>
    </w:pPr>
    <w:rPr>
      <w:rFonts w:eastAsia="Times New Roman" w:cs="Times New Roman"/>
      <w:noProof w:val="0"/>
      <w:sz w:val="24"/>
      <w:szCs w:val="24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customStyle="1" w:styleId="TableParagraph">
    <w:name w:val="Table Paragraph"/>
    <w:basedOn w:val="Normal"/>
    <w:uiPriority w:val="1"/>
    <w:qFormat/>
    <w:rsid w:val="00DF500B"/>
    <w:pPr>
      <w:widowControl w:val="0"/>
      <w:autoSpaceDE w:val="0"/>
      <w:autoSpaceDN w:val="0"/>
      <w:spacing w:before="36" w:after="0" w:line="240" w:lineRule="auto"/>
      <w:ind w:left="110"/>
    </w:pPr>
    <w:rPr>
      <w:rFonts w:eastAsia="Times New Roman" w:cs="Times New Roman"/>
      <w:noProof w:val="0"/>
      <w:sz w:val="22"/>
      <w:lang w:val="en-US"/>
    </w:rPr>
  </w:style>
  <w:style w:type="paragraph" w:styleId="BodyText">
    <w:name w:val="Body Text"/>
    <w:basedOn w:val="Normal"/>
    <w:link w:val="BodyTextChar"/>
    <w:rsid w:val="0095711D"/>
    <w:pPr>
      <w:spacing w:after="120" w:line="240" w:lineRule="auto"/>
    </w:pPr>
    <w:rPr>
      <w:rFonts w:eastAsia="Times New Roman" w:cs="Times New Roman"/>
      <w:noProof w:val="0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95711D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Kienthuc">
    <w:name w:val="Kienthuc"/>
    <w:basedOn w:val="Heading3"/>
    <w:link w:val="KienthucChar"/>
    <w:rsid w:val="00380004"/>
    <w:pPr>
      <w:keepLines w:val="0"/>
      <w:tabs>
        <w:tab w:val="left" w:pos="284"/>
      </w:tabs>
      <w:spacing w:before="40" w:after="40" w:line="264" w:lineRule="auto"/>
      <w:jc w:val="both"/>
    </w:pPr>
    <w:rPr>
      <w:rFonts w:ascii=".VnTime" w:eastAsia="SimSun" w:hAnsi=".VnTime" w:cs="Times New Roman"/>
      <w:bCs w:val="0"/>
      <w:noProof w:val="0"/>
      <w:color w:val="auto"/>
      <w:spacing w:val="2"/>
      <w:sz w:val="26"/>
      <w:szCs w:val="26"/>
      <w:lang w:val="x-none" w:eastAsia="zh-CN"/>
    </w:rPr>
  </w:style>
  <w:style w:type="character" w:customStyle="1" w:styleId="KienthucChar">
    <w:name w:val="Kienthuc Char"/>
    <w:link w:val="Kienthuc"/>
    <w:rsid w:val="00380004"/>
    <w:rPr>
      <w:rFonts w:ascii=".VnTime" w:eastAsia="SimSun" w:hAnsi=".VnTime" w:cs="Times New Roman"/>
      <w:b/>
      <w:spacing w:val="2"/>
      <w:sz w:val="26"/>
      <w:szCs w:val="26"/>
      <w:lang w:val="x-none" w:eastAsia="zh-C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80004"/>
    <w:rPr>
      <w:rFonts w:asciiTheme="majorHAnsi" w:eastAsiaTheme="majorEastAsia" w:hAnsiTheme="majorHAnsi" w:cstheme="majorBidi"/>
      <w:b/>
      <w:bCs/>
      <w:noProof/>
      <w:color w:val="4472C4" w:themeColor="accent1"/>
      <w:sz w:val="28"/>
      <w:lang w:val="vi-VN"/>
    </w:rPr>
  </w:style>
  <w:style w:type="character" w:styleId="Hyperlink">
    <w:name w:val="Hyperlink"/>
    <w:semiHidden/>
    <w:unhideWhenUsed/>
    <w:rsid w:val="00641A15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641A15"/>
    <w:rPr>
      <w:rFonts w:ascii="VNI Times" w:hAnsi="VNI Times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090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2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36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1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86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36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B67314-5F1D-4028-80C9-FD1FA21AF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6</Pages>
  <Words>1590</Words>
  <Characters>906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; Vũ Thị Hồng Trân</dc:creator>
  <cp:keywords>VnTeach.Com</cp:keywords>
  <dc:description>VnTeach.Com</dc:description>
  <cp:lastModifiedBy>Windows User</cp:lastModifiedBy>
  <cp:revision>14</cp:revision>
  <dcterms:created xsi:type="dcterms:W3CDTF">2023-04-25T02:52:00Z</dcterms:created>
  <dcterms:modified xsi:type="dcterms:W3CDTF">2023-05-28T13:44:00Z</dcterms:modified>
  <cp:category>VnTeach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